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4C3843BB" w:rsidR="009720CB" w:rsidRPr="009720CB" w:rsidRDefault="009720CB" w:rsidP="009720CB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5</w:t>
      </w:r>
    </w:p>
    <w:p w14:paraId="312D0ADB" w14:textId="4178A3FF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7970672A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8480B2A" w:rsidR="009720CB" w:rsidRPr="009720CB" w:rsidRDefault="000E5180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Козырев А. М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1D674B61" w:rsidR="009720CB" w:rsidRPr="009720CB" w:rsidRDefault="00F900EC" w:rsidP="00F900EC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F900EC">
              <w:rPr>
                <w:szCs w:val="24"/>
                <w:u w:val="single"/>
              </w:rPr>
              <w:t>06</w:t>
            </w:r>
            <w:r w:rsidR="009720CB">
              <w:rPr>
                <w:szCs w:val="24"/>
                <w:u w:val="single"/>
              </w:rPr>
              <w:t xml:space="preserve"> </w:t>
            </w:r>
            <w:r>
              <w:rPr>
                <w:szCs w:val="24"/>
                <w:u w:val="single"/>
              </w:rPr>
              <w:t>декабря</w:t>
            </w:r>
            <w:r w:rsidR="009720CB" w:rsidRPr="009720CB">
              <w:rPr>
                <w:szCs w:val="24"/>
                <w:u w:val="single"/>
              </w:rPr>
              <w:t xml:space="preserve"> 202</w:t>
            </w:r>
            <w:r w:rsidR="009720CB">
              <w:rPr>
                <w:szCs w:val="24"/>
                <w:u w:val="single"/>
              </w:rPr>
              <w:t>1</w:t>
            </w:r>
            <w:r w:rsidR="009720CB"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950736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BCEB8D" w14:textId="3716A6FF" w:rsidR="00082870" w:rsidRPr="00082870" w:rsidRDefault="00082870" w:rsidP="00082870">
          <w:pPr>
            <w:pStyle w:val="a5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82870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Содержание</w:t>
          </w:r>
        </w:p>
        <w:p w14:paraId="018BDAA6" w14:textId="08A65A51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829062" w:history="1">
            <w:r w:rsidRPr="002362AE">
              <w:rPr>
                <w:rStyle w:val="a6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FBBE3" w14:textId="04F99221" w:rsidR="00082870" w:rsidRDefault="00147C39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3" w:history="1">
            <w:r w:rsidR="00082870" w:rsidRPr="002362AE">
              <w:rPr>
                <w:rStyle w:val="a6"/>
                <w:b/>
                <w:bCs/>
                <w:noProof/>
              </w:rPr>
              <w:t>1 Описание программной системы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3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4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6E7EC67" w14:textId="18D078C6" w:rsidR="00082870" w:rsidRPr="00082870" w:rsidRDefault="00147C3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4" w:history="1">
            <w:r w:rsidR="00082870" w:rsidRPr="00082870">
              <w:rPr>
                <w:rStyle w:val="a6"/>
                <w:noProof/>
              </w:rPr>
              <w:t xml:space="preserve">1.1 </w:t>
            </w:r>
            <w:r w:rsidR="00082870" w:rsidRPr="00082870">
              <w:rPr>
                <w:rStyle w:val="a6"/>
                <w:noProof/>
                <w:lang w:val="en-US"/>
              </w:rPr>
              <w:t xml:space="preserve">UML </w:t>
            </w:r>
            <w:r w:rsidR="00082870" w:rsidRPr="00082870">
              <w:rPr>
                <w:rStyle w:val="a6"/>
                <w:noProof/>
              </w:rPr>
              <w:t>диаграмма вариантов использования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4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2A64F0E1" w14:textId="3F69F5BD" w:rsidR="00082870" w:rsidRPr="00082870" w:rsidRDefault="00147C3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5" w:history="1">
            <w:r w:rsidR="00082870" w:rsidRPr="00082870">
              <w:rPr>
                <w:rStyle w:val="a6"/>
                <w:noProof/>
              </w:rPr>
              <w:t xml:space="preserve">1.2 </w:t>
            </w:r>
            <w:r w:rsidR="00082870" w:rsidRPr="00082870">
              <w:rPr>
                <w:rStyle w:val="a6"/>
                <w:noProof/>
                <w:lang w:val="en-US"/>
              </w:rPr>
              <w:t>UML</w:t>
            </w:r>
            <w:r w:rsidR="00082870" w:rsidRPr="00082870">
              <w:rPr>
                <w:rStyle w:val="a6"/>
                <w:noProof/>
              </w:rPr>
              <w:t xml:space="preserve"> диаграмма классов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5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7D79A9D2" w14:textId="336A8A04" w:rsidR="00082870" w:rsidRPr="00082870" w:rsidRDefault="00147C3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6" w:history="1">
            <w:r w:rsidR="00082870" w:rsidRPr="00082870">
              <w:rPr>
                <w:rStyle w:val="a6"/>
                <w:noProof/>
              </w:rPr>
              <w:t>1.3 Описание классов, образующих связь типа «общее-частное»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6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6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3F74E56F" w14:textId="3505C2E4" w:rsidR="00082870" w:rsidRPr="00082870" w:rsidRDefault="00147C3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7" w:history="1">
            <w:r w:rsidR="00082870" w:rsidRPr="00082870">
              <w:rPr>
                <w:rStyle w:val="a6"/>
                <w:noProof/>
              </w:rPr>
              <w:t xml:space="preserve">1.4 Дерево ветвлений </w:t>
            </w:r>
            <w:r w:rsidR="00082870" w:rsidRPr="00082870">
              <w:rPr>
                <w:rStyle w:val="a6"/>
                <w:noProof/>
                <w:lang w:val="en-US"/>
              </w:rPr>
              <w:t>Git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7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9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0292AED1" w14:textId="448ECD9A" w:rsidR="00082870" w:rsidRPr="00082870" w:rsidRDefault="00147C3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8" w:history="1">
            <w:r w:rsidR="00082870" w:rsidRPr="00082870">
              <w:rPr>
                <w:rStyle w:val="a6"/>
                <w:noProof/>
              </w:rPr>
              <w:t>1.5 Тестирование программы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8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10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50493315" w14:textId="4A802F7C" w:rsidR="00082870" w:rsidRDefault="00147C39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9" w:history="1">
            <w:r w:rsidR="00082870" w:rsidRPr="002362AE">
              <w:rPr>
                <w:rStyle w:val="a6"/>
                <w:b/>
                <w:bCs/>
                <w:noProof/>
              </w:rPr>
              <w:t>Список использованных источников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9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2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3399E73" w14:textId="2B6C7CAD" w:rsidR="00082870" w:rsidRDefault="00147C39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70" w:history="1">
            <w:r w:rsidR="00082870" w:rsidRPr="002362AE">
              <w:rPr>
                <w:rStyle w:val="a6"/>
                <w:b/>
                <w:bCs/>
                <w:noProof/>
              </w:rPr>
              <w:t>ПРИЛОЖЕНИЕ А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70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3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3DA5745D" w14:textId="7BF7B430" w:rsidR="00082870" w:rsidRDefault="00082870">
          <w:r>
            <w:rPr>
              <w:b/>
              <w:bCs/>
            </w:rPr>
            <w:fldChar w:fldCharType="end"/>
          </w:r>
        </w:p>
      </w:sdtContent>
    </w:sdt>
    <w:p w14:paraId="438B1417" w14:textId="168CEA43" w:rsidR="00C34FDE" w:rsidRDefault="00C34FDE"/>
    <w:p w14:paraId="3703C643" w14:textId="77777777" w:rsidR="00C34FDE" w:rsidRDefault="00C34FDE">
      <w:r>
        <w:br w:type="page"/>
      </w:r>
    </w:p>
    <w:p w14:paraId="27B99B70" w14:textId="5DCDF01C" w:rsidR="00EC1EBE" w:rsidRPr="00B91D4C" w:rsidRDefault="00B91D4C" w:rsidP="00B91D4C">
      <w:pPr>
        <w:outlineLvl w:val="0"/>
        <w:rPr>
          <w:b/>
          <w:bCs/>
        </w:rPr>
      </w:pPr>
      <w:bookmarkStart w:id="0" w:name="_Toc74829062"/>
      <w:r w:rsidRPr="00B91D4C">
        <w:rPr>
          <w:b/>
          <w:bCs/>
        </w:rPr>
        <w:lastRenderedPageBreak/>
        <w:t>Введение</w:t>
      </w:r>
      <w:bookmarkEnd w:id="0"/>
    </w:p>
    <w:p w14:paraId="40815C4E" w14:textId="3DBEF906" w:rsidR="00B91D4C" w:rsidRDefault="00B91D4C"/>
    <w:p w14:paraId="6264291A" w14:textId="67D56AEE" w:rsidR="00B91D4C" w:rsidRPr="00F54403" w:rsidRDefault="00B91D4C"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>
      <w:r>
        <w:t>Для достижения поставленной цели должны быть выполнены следующие задачи:</w:t>
      </w:r>
    </w:p>
    <w:p w14:paraId="19C1154D" w14:textId="7617DD11" w:rsidR="0003764A" w:rsidRDefault="0003764A" w:rsidP="0003764A">
      <w:pPr>
        <w:pStyle w:val="a4"/>
        <w:numPr>
          <w:ilvl w:val="0"/>
          <w:numId w:val="4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ТЗ представлено в Приложении А)</w:t>
      </w:r>
      <w:r>
        <w:t>;</w:t>
      </w:r>
    </w:p>
    <w:p w14:paraId="45BC6B4F" w14:textId="5FABB912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03764A">
      <w:pPr>
        <w:pStyle w:val="a4"/>
        <w:numPr>
          <w:ilvl w:val="0"/>
          <w:numId w:val="4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03764A">
      <w:pPr>
        <w:pStyle w:val="a4"/>
        <w:numPr>
          <w:ilvl w:val="0"/>
          <w:numId w:val="4"/>
        </w:numPr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14:paraId="03F2BD49" w14:textId="7E2B54CD" w:rsidR="00EF56E8" w:rsidRPr="0003764A" w:rsidRDefault="00EF56E8" w:rsidP="0003764A">
      <w:pPr>
        <w:pStyle w:val="a4"/>
        <w:numPr>
          <w:ilvl w:val="0"/>
          <w:numId w:val="4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3C2776A0" w:rsidR="0003764A" w:rsidRPr="0003764A" w:rsidRDefault="0003764A" w:rsidP="00E1643B">
      <w:pPr>
        <w:outlineLvl w:val="0"/>
        <w:rPr>
          <w:b/>
          <w:bCs/>
        </w:rPr>
      </w:pPr>
      <w:bookmarkStart w:id="1" w:name="_Toc74829063"/>
      <w:r w:rsidRPr="0003764A">
        <w:rPr>
          <w:b/>
          <w:bCs/>
        </w:rPr>
        <w:lastRenderedPageBreak/>
        <w:t>1 Описание программной системы</w:t>
      </w:r>
      <w:bookmarkEnd w:id="1"/>
    </w:p>
    <w:p w14:paraId="50FEAE38" w14:textId="556E68DE" w:rsidR="0003764A" w:rsidRDefault="0003764A" w:rsidP="0003764A"/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2" w:name="_Toc74829064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 xml:space="preserve">UML </w:t>
      </w:r>
      <w:r w:rsidRPr="0003764A">
        <w:rPr>
          <w:b/>
          <w:bCs/>
        </w:rPr>
        <w:t>диаграмма вариантов использования</w:t>
      </w:r>
      <w:bookmarkEnd w:id="2"/>
    </w:p>
    <w:p w14:paraId="2E792872" w14:textId="46D721FE" w:rsidR="0003764A" w:rsidRDefault="0003764A" w:rsidP="0003764A"/>
    <w:p w14:paraId="463FEE88" w14:textId="572EFA86" w:rsidR="00812A3B" w:rsidRDefault="00812A3B" w:rsidP="0003764A">
      <w:r>
        <w:t>Диаграмма вариантов использования приведена на рисунке 1.</w:t>
      </w:r>
    </w:p>
    <w:p w14:paraId="404DCC49" w14:textId="4B3C80B7" w:rsidR="00812A3B" w:rsidRDefault="00CA20F5" w:rsidP="00004226">
      <w:pPr>
        <w:spacing w:line="240" w:lineRule="auto"/>
        <w:ind w:firstLine="0"/>
        <w:jc w:val="center"/>
      </w:pPr>
      <w:r>
        <w:pict w14:anchorId="6B22C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pt;height:388pt">
            <v:imagedata r:id="rId6" o:title="UseCase"/>
          </v:shape>
        </w:pict>
      </w:r>
    </w:p>
    <w:p w14:paraId="2F4A6F35" w14:textId="0F96A1F3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507F5ED1" w14:textId="77777777" w:rsidR="00812A3B" w:rsidRDefault="00812A3B" w:rsidP="0003764A"/>
    <w:p w14:paraId="319017BA" w14:textId="290C32E7" w:rsidR="0003764A" w:rsidRPr="0003764A" w:rsidRDefault="0003764A" w:rsidP="00E1643B">
      <w:pPr>
        <w:outlineLvl w:val="1"/>
        <w:rPr>
          <w:b/>
          <w:bCs/>
        </w:rPr>
      </w:pPr>
      <w:bookmarkStart w:id="3" w:name="_Toc74829065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3"/>
    </w:p>
    <w:p w14:paraId="54099A30" w14:textId="0F6D0E37" w:rsidR="0003764A" w:rsidRDefault="0003764A" w:rsidP="0003764A"/>
    <w:p w14:paraId="65C7013C" w14:textId="1DA554C5" w:rsidR="0003764A" w:rsidRDefault="0003764A" w:rsidP="0003764A">
      <w:r>
        <w:t>Диаграмма классов приведена на рисунке</w:t>
      </w:r>
      <w:r w:rsidR="000F5753">
        <w:t xml:space="preserve"> 2</w:t>
      </w:r>
      <w:r>
        <w:t>.</w:t>
      </w:r>
    </w:p>
    <w:p w14:paraId="6596A512" w14:textId="0841B2C9" w:rsidR="0003764A" w:rsidRDefault="0003764A" w:rsidP="0003764A"/>
    <w:p w14:paraId="5B748BC7" w14:textId="77777777" w:rsidR="0003764A" w:rsidRDefault="0003764A">
      <w:r>
        <w:br w:type="page"/>
      </w:r>
    </w:p>
    <w:p w14:paraId="34D9C634" w14:textId="77777777" w:rsidR="0003764A" w:rsidRDefault="0003764A" w:rsidP="0003764A">
      <w:pPr>
        <w:sectPr w:rsidR="0003764A" w:rsidSect="005A510A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12C677AD" w14:textId="5004FE50" w:rsidR="0003764A" w:rsidRDefault="00CA20F5" w:rsidP="00CA20F5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pict w14:anchorId="362E05A6">
          <v:shape id="_x0000_i1032" type="#_x0000_t75" style="width:727.45pt;height:428.55pt">
            <v:imagedata r:id="rId7" o:title="View"/>
          </v:shape>
        </w:pict>
      </w:r>
    </w:p>
    <w:p w14:paraId="005656B1" w14:textId="41C1E8BE" w:rsidR="0003764A" w:rsidRDefault="0003764A" w:rsidP="0003764A">
      <w:pPr>
        <w:ind w:firstLine="0"/>
        <w:jc w:val="center"/>
        <w:sectPr w:rsidR="0003764A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>Рисунок</w:t>
      </w:r>
      <w:r w:rsidR="000F5753">
        <w:t xml:space="preserve"> 2</w:t>
      </w:r>
      <w:r>
        <w:t xml:space="preserve">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3B12BCD9" w14:textId="346FE8A4" w:rsidR="0003764A" w:rsidRPr="0003764A" w:rsidRDefault="0003764A" w:rsidP="00E1643B">
      <w:pPr>
        <w:outlineLvl w:val="1"/>
        <w:rPr>
          <w:b/>
          <w:bCs/>
        </w:rPr>
      </w:pPr>
      <w:bookmarkStart w:id="4" w:name="_Toc74829066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4"/>
    </w:p>
    <w:p w14:paraId="6E4C0774" w14:textId="470A9F48" w:rsidR="0003764A" w:rsidRDefault="0003764A"/>
    <w:p w14:paraId="7D8D7A53" w14:textId="12DB4D2D" w:rsidR="000F5753" w:rsidRPr="000F5753" w:rsidRDefault="000F5753">
      <w:r>
        <w:t xml:space="preserve">В таблице 1 приведено описание абстрактного класса </w:t>
      </w:r>
      <w:proofErr w:type="spellStart"/>
      <w:r w:rsidR="00964C7A">
        <w:rPr>
          <w:lang w:val="en-US"/>
        </w:rPr>
        <w:t>FigureBase</w:t>
      </w:r>
      <w:proofErr w:type="spellEnd"/>
      <w:r w:rsidR="00964C7A" w:rsidRPr="00964C7A">
        <w:t xml:space="preserve"> </w:t>
      </w:r>
      <w:r>
        <w:t xml:space="preserve">с его </w:t>
      </w:r>
      <w:r w:rsidR="00604BD9">
        <w:t xml:space="preserve">полями, </w:t>
      </w:r>
      <w:r>
        <w:t>свойствами и методами</w:t>
      </w:r>
      <w:r w:rsidR="00604BD9">
        <w:t>.</w:t>
      </w:r>
    </w:p>
    <w:p w14:paraId="686CFEAA" w14:textId="77777777" w:rsidR="0003764A" w:rsidRDefault="0003764A"/>
    <w:p w14:paraId="339496FA" w14:textId="2FA7BB77" w:rsidR="00FB6F01" w:rsidRPr="00964C7A" w:rsidRDefault="00EC1EBE" w:rsidP="00964C7A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1</w:t>
      </w:r>
      <w:r>
        <w:t xml:space="preserve"> – Описание класса </w:t>
      </w:r>
      <w:proofErr w:type="spellStart"/>
      <w:r w:rsidR="00964C7A">
        <w:rPr>
          <w:lang w:val="en-US"/>
        </w:rPr>
        <w:t>Figure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EC1EBE" w14:paraId="513EBDFE" w14:textId="77777777" w:rsidTr="00914D17">
        <w:tc>
          <w:tcPr>
            <w:tcW w:w="1784" w:type="pct"/>
            <w:vAlign w:val="center"/>
          </w:tcPr>
          <w:p w14:paraId="71F8EFA3" w14:textId="7AC8CAE7" w:rsidR="00EC1EBE" w:rsidRPr="00EC1EBE" w:rsidRDefault="00EC1EBE" w:rsidP="005B1889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60E461C" w14:textId="43DE3BEB" w:rsidR="00EC1EBE" w:rsidRPr="00EC1EBE" w:rsidRDefault="00EC1EBE" w:rsidP="005B1889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1CA490CB" w14:textId="09CBB4B7" w:rsidR="00EC1EBE" w:rsidRPr="00EC1EBE" w:rsidRDefault="00EC1EBE" w:rsidP="005B1889">
            <w:pPr>
              <w:ind w:firstLine="0"/>
              <w:jc w:val="center"/>
            </w:pPr>
            <w:r>
              <w:t>Описание</w:t>
            </w:r>
          </w:p>
        </w:tc>
      </w:tr>
      <w:tr w:rsidR="00EC1EBE" w14:paraId="10641487" w14:textId="77777777" w:rsidTr="00914D17">
        <w:tc>
          <w:tcPr>
            <w:tcW w:w="5000" w:type="pct"/>
            <w:gridSpan w:val="3"/>
            <w:vAlign w:val="center"/>
          </w:tcPr>
          <w:p w14:paraId="2DF7B44C" w14:textId="1AE60AC9" w:rsid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EC1EBE" w:rsidRPr="00EC1EBE" w14:paraId="376ACA1D" w14:textId="77777777" w:rsidTr="00914D17">
        <w:tc>
          <w:tcPr>
            <w:tcW w:w="5000" w:type="pct"/>
            <w:gridSpan w:val="3"/>
            <w:vAlign w:val="center"/>
          </w:tcPr>
          <w:p w14:paraId="27FD7AED" w14:textId="469C2C91" w:rsidR="00EC1EBE" w:rsidRPr="00EC1EBE" w:rsidRDefault="00EC1EBE" w:rsidP="00964C7A">
            <w:pPr>
              <w:ind w:firstLine="0"/>
              <w:jc w:val="left"/>
            </w:pPr>
            <w:r>
              <w:t xml:space="preserve">Класс </w:t>
            </w:r>
            <w:proofErr w:type="spellStart"/>
            <w:r w:rsidR="00964C7A">
              <w:rPr>
                <w:lang w:val="en-US"/>
              </w:rPr>
              <w:t>FigureBase</w:t>
            </w:r>
            <w:proofErr w:type="spellEnd"/>
            <w:r w:rsidR="00964C7A" w:rsidRPr="00964C7A">
              <w:t xml:space="preserve"> </w:t>
            </w:r>
            <w:r w:rsidRPr="00EC1EBE">
              <w:t xml:space="preserve">– </w:t>
            </w:r>
            <w:r w:rsidR="00964C7A">
              <w:t xml:space="preserve">абстрактная плоская геометрическая фигура </w:t>
            </w:r>
          </w:p>
        </w:tc>
      </w:tr>
      <w:tr w:rsidR="005B1889" w:rsidRPr="00EC1EBE" w14:paraId="4C4925FA" w14:textId="77777777" w:rsidTr="00914D17">
        <w:tc>
          <w:tcPr>
            <w:tcW w:w="5000" w:type="pct"/>
            <w:gridSpan w:val="3"/>
            <w:vAlign w:val="center"/>
          </w:tcPr>
          <w:p w14:paraId="3FB72720" w14:textId="43CBD3AC" w:rsidR="005B1889" w:rsidRPr="00EC1EBE" w:rsidRDefault="005B1889" w:rsidP="005B1889">
            <w:pPr>
              <w:ind w:firstLine="0"/>
              <w:jc w:val="center"/>
            </w:pPr>
            <w:r>
              <w:t>Методы</w:t>
            </w:r>
          </w:p>
        </w:tc>
      </w:tr>
      <w:tr w:rsidR="005B1889" w:rsidRPr="00EC1EBE" w14:paraId="61AEFD0D" w14:textId="77777777" w:rsidTr="00914D17">
        <w:tc>
          <w:tcPr>
            <w:tcW w:w="1784" w:type="pct"/>
            <w:vAlign w:val="center"/>
          </w:tcPr>
          <w:p w14:paraId="77F35D1E" w14:textId="6C5CED84" w:rsidR="005B1889" w:rsidRPr="00085CD9" w:rsidRDefault="00085CD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Square()</w:t>
            </w:r>
          </w:p>
        </w:tc>
        <w:tc>
          <w:tcPr>
            <w:tcW w:w="646" w:type="pct"/>
            <w:vAlign w:val="center"/>
          </w:tcPr>
          <w:p w14:paraId="4E4842C8" w14:textId="12FA2CE6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536C84D" w14:textId="35AF46F4" w:rsidR="005B1889" w:rsidRPr="00085CD9" w:rsidRDefault="00085CD9" w:rsidP="00085CD9">
            <w:pPr>
              <w:ind w:firstLine="0"/>
            </w:pPr>
            <w:r>
              <w:t>Виртуальный метод, для расчета площади абстрактной геометрической фигуры.</w:t>
            </w:r>
          </w:p>
        </w:tc>
      </w:tr>
      <w:tr w:rsidR="00085CD9" w:rsidRPr="00EC1EBE" w14:paraId="3B82C124" w14:textId="77777777" w:rsidTr="00914D17">
        <w:tc>
          <w:tcPr>
            <w:tcW w:w="1784" w:type="pct"/>
            <w:vAlign w:val="center"/>
          </w:tcPr>
          <w:p w14:paraId="010D7385" w14:textId="7D11139E" w:rsidR="00085CD9" w:rsidRDefault="00085CD9" w:rsidP="00085CD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</w:t>
            </w:r>
            <w:r>
              <w:t xml:space="preserve"> </w:t>
            </w:r>
            <w:proofErr w:type="spellStart"/>
            <w:r>
              <w:rPr>
                <w:lang w:val="en-US"/>
              </w:rPr>
              <w:t>CheckSize</w:t>
            </w:r>
            <w:proofErr w:type="spellEnd"/>
            <w:r>
              <w:rPr>
                <w:lang w:val="en-US"/>
              </w:rPr>
              <w:t>(double</w:t>
            </w:r>
            <w:r w:rsidRPr="00964C7A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C156471" w14:textId="132A7CA0" w:rsidR="00085CD9" w:rsidRDefault="00085CD9" w:rsidP="00085CD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3CC291D" w14:textId="77777777" w:rsidR="00085CD9" w:rsidRDefault="00085CD9" w:rsidP="00085CD9">
            <w:pPr>
              <w:ind w:firstLine="0"/>
            </w:pPr>
            <w:r>
              <w:t>Метод для проверки числовых значения полей на принадлежность к положительным числам.</w:t>
            </w:r>
          </w:p>
          <w:p w14:paraId="5BBB4CEB" w14:textId="17E7E035" w:rsidR="00E60028" w:rsidRPr="00E60028" w:rsidRDefault="00E60028" w:rsidP="00E60028">
            <w:pPr>
              <w:ind w:firstLine="0"/>
            </w:pPr>
            <w:r>
              <w:rPr>
                <w:lang w:val="en-US"/>
              </w:rPr>
              <w:t>Double</w:t>
            </w:r>
            <w:r w:rsidRPr="00E60028">
              <w:t xml:space="preserve"> – </w:t>
            </w:r>
            <w:r>
              <w:t>сторона фигуры, для которой проводится проверка.</w:t>
            </w:r>
            <w:r w:rsidRPr="00E60028">
              <w:t xml:space="preserve"> </w:t>
            </w:r>
          </w:p>
        </w:tc>
      </w:tr>
      <w:tr w:rsidR="005B1889" w:rsidRPr="00EC1EBE" w14:paraId="336E178D" w14:textId="77777777" w:rsidTr="00914D17">
        <w:tc>
          <w:tcPr>
            <w:tcW w:w="1784" w:type="pct"/>
            <w:vAlign w:val="center"/>
          </w:tcPr>
          <w:p w14:paraId="1637E7D2" w14:textId="086AA105" w:rsidR="005B1889" w:rsidRPr="00E60028" w:rsidRDefault="00085CD9" w:rsidP="005B1889">
            <w:pPr>
              <w:ind w:firstLine="0"/>
              <w:jc w:val="left"/>
            </w:pPr>
            <w:r w:rsidRPr="00E60028">
              <w:t xml:space="preserve">+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 w:rsidRPr="00E60028">
              <w:t>()</w:t>
            </w:r>
          </w:p>
        </w:tc>
        <w:tc>
          <w:tcPr>
            <w:tcW w:w="646" w:type="pct"/>
            <w:vAlign w:val="center"/>
          </w:tcPr>
          <w:p w14:paraId="79C52825" w14:textId="2B497FA5" w:rsidR="005B1889" w:rsidRPr="00E60028" w:rsidRDefault="00085CD9" w:rsidP="005B1889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10E0" w14:textId="4CB7B443" w:rsidR="00085CD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фигуре.</w:t>
            </w:r>
          </w:p>
        </w:tc>
      </w:tr>
      <w:tr w:rsidR="005B1889" w:rsidRPr="00EC1EBE" w14:paraId="6F9B7A85" w14:textId="77777777" w:rsidTr="00914D17">
        <w:tc>
          <w:tcPr>
            <w:tcW w:w="1784" w:type="pct"/>
            <w:vAlign w:val="center"/>
          </w:tcPr>
          <w:p w14:paraId="4E7553F5" w14:textId="53020EAA" w:rsidR="005B1889" w:rsidRPr="005B1889" w:rsidRDefault="00085CD9" w:rsidP="005B1889">
            <w:pPr>
              <w:ind w:firstLine="0"/>
              <w:jc w:val="left"/>
              <w:rPr>
                <w:lang w:val="en-US"/>
              </w:rPr>
            </w:pPr>
            <w:r w:rsidRPr="00E60028"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</w:p>
        </w:tc>
        <w:tc>
          <w:tcPr>
            <w:tcW w:w="646" w:type="pct"/>
            <w:vAlign w:val="center"/>
          </w:tcPr>
          <w:p w14:paraId="0622C376" w14:textId="492C67E1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7EB13717" w14:textId="29262ACD" w:rsidR="005B188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типе геометрической фигуры</w:t>
            </w:r>
          </w:p>
        </w:tc>
      </w:tr>
    </w:tbl>
    <w:p w14:paraId="0C875AE7" w14:textId="62801D30" w:rsidR="00EC1EBE" w:rsidRDefault="00EC1EBE"/>
    <w:p w14:paraId="67EC9373" w14:textId="4DB9BBE3" w:rsidR="00604BD9" w:rsidRPr="00604BD9" w:rsidRDefault="00604BD9">
      <w:r>
        <w:t xml:space="preserve">В таблицах 2–4 приведены описания классов </w:t>
      </w:r>
      <w:r w:rsidR="00085CD9">
        <w:rPr>
          <w:lang w:val="en-US"/>
        </w:rPr>
        <w:t>Circle</w:t>
      </w:r>
      <w:r w:rsidRPr="00604BD9">
        <w:t xml:space="preserve">, </w:t>
      </w:r>
      <w:r w:rsidR="00085CD9">
        <w:rPr>
          <w:lang w:val="en-US"/>
        </w:rPr>
        <w:t>Triangle</w:t>
      </w:r>
      <w:r w:rsidRPr="00604BD9">
        <w:t xml:space="preserve"> </w:t>
      </w:r>
      <w:r>
        <w:t xml:space="preserve">и </w:t>
      </w:r>
      <w:r w:rsidR="00085CD9">
        <w:rPr>
          <w:lang w:val="en-US"/>
        </w:rPr>
        <w:t>Rectangle</w:t>
      </w:r>
      <w:r>
        <w:t xml:space="preserve">, которые наследуются от </w:t>
      </w:r>
      <w:proofErr w:type="spellStart"/>
      <w:r w:rsidR="00085CD9">
        <w:rPr>
          <w:lang w:val="en-US"/>
        </w:rPr>
        <w:t>FigureBase</w:t>
      </w:r>
      <w:proofErr w:type="spellEnd"/>
      <w:r w:rsidRPr="00604BD9">
        <w:t>.</w:t>
      </w:r>
    </w:p>
    <w:p w14:paraId="5EFFD6D2" w14:textId="77777777" w:rsidR="00604BD9" w:rsidRDefault="00604BD9"/>
    <w:p w14:paraId="6040CF67" w14:textId="53B40853" w:rsidR="002B76C1" w:rsidRDefault="002B76C1" w:rsidP="00085CD9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rPr>
          <w:lang w:val="en-US"/>
        </w:rPr>
        <w:t xml:space="preserve"> 2</w:t>
      </w:r>
      <w:r>
        <w:t xml:space="preserve"> – Описание класса </w:t>
      </w:r>
      <w:r w:rsidR="00085CD9">
        <w:rPr>
          <w:lang w:val="en-US"/>
        </w:rPr>
        <w:t>Circ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14:paraId="4C1C210E" w14:textId="77777777" w:rsidTr="00D819DC">
        <w:tc>
          <w:tcPr>
            <w:tcW w:w="1784" w:type="pct"/>
            <w:vAlign w:val="center"/>
          </w:tcPr>
          <w:p w14:paraId="5D4D2371" w14:textId="77777777" w:rsidR="002B76C1" w:rsidRPr="00EC1EBE" w:rsidRDefault="002B76C1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3559CA9" w14:textId="77777777" w:rsidR="002B76C1" w:rsidRPr="00EC1EBE" w:rsidRDefault="002B76C1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667EDD7" w14:textId="77777777" w:rsidR="002B76C1" w:rsidRPr="00EC1EBE" w:rsidRDefault="002B76C1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2B76C1" w14:paraId="4BE65550" w14:textId="77777777" w:rsidTr="00D819DC">
        <w:tc>
          <w:tcPr>
            <w:tcW w:w="5000" w:type="pct"/>
            <w:gridSpan w:val="3"/>
            <w:vAlign w:val="center"/>
          </w:tcPr>
          <w:p w14:paraId="6E2CE8A8" w14:textId="77777777" w:rsidR="002B76C1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2B76C1" w:rsidRPr="00EC1EBE" w14:paraId="34EE8F6F" w14:textId="77777777" w:rsidTr="00D819DC">
        <w:tc>
          <w:tcPr>
            <w:tcW w:w="5000" w:type="pct"/>
            <w:gridSpan w:val="3"/>
            <w:vAlign w:val="center"/>
          </w:tcPr>
          <w:p w14:paraId="5E63C7A3" w14:textId="593E6E43" w:rsidR="002B76C1" w:rsidRPr="00EC1EBE" w:rsidRDefault="002B76C1" w:rsidP="00085CD9">
            <w:pPr>
              <w:ind w:firstLine="0"/>
              <w:jc w:val="left"/>
            </w:pPr>
            <w:r>
              <w:t xml:space="preserve">Класс </w:t>
            </w:r>
            <w:r w:rsidR="00085CD9">
              <w:rPr>
                <w:lang w:val="en-US"/>
              </w:rPr>
              <w:t>Circle</w:t>
            </w:r>
            <w:r w:rsidRPr="00EC1EBE">
              <w:t xml:space="preserve"> – </w:t>
            </w:r>
            <w:r w:rsidR="00085CD9">
              <w:t>окружность</w:t>
            </w:r>
          </w:p>
        </w:tc>
      </w:tr>
      <w:tr w:rsidR="002B76C1" w:rsidRPr="00EC1EBE" w14:paraId="31CB15B2" w14:textId="77777777" w:rsidTr="00D819DC">
        <w:tc>
          <w:tcPr>
            <w:tcW w:w="5000" w:type="pct"/>
            <w:gridSpan w:val="3"/>
            <w:vAlign w:val="center"/>
          </w:tcPr>
          <w:p w14:paraId="3F015949" w14:textId="1A935B56" w:rsidR="002B76C1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5208DA1" w14:textId="77777777" w:rsidTr="00D819DC">
        <w:tc>
          <w:tcPr>
            <w:tcW w:w="1784" w:type="pct"/>
            <w:vAlign w:val="center"/>
          </w:tcPr>
          <w:p w14:paraId="5F44EEE8" w14:textId="3E883230" w:rsidR="00604BD9" w:rsidRPr="00E60028" w:rsidRDefault="00604BD9" w:rsidP="00E60028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728E20DB" w14:textId="22863F36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18F64F3" w14:textId="626C123A" w:rsidR="00604BD9" w:rsidRPr="00E60028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604BD9" w:rsidRPr="00EC1EBE" w14:paraId="3A923BF0" w14:textId="77777777" w:rsidTr="00604BD9">
        <w:tc>
          <w:tcPr>
            <w:tcW w:w="5000" w:type="pct"/>
            <w:gridSpan w:val="3"/>
            <w:vAlign w:val="center"/>
          </w:tcPr>
          <w:p w14:paraId="041F29C6" w14:textId="3801C763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2B76C1" w:rsidRPr="00EC1EBE" w14:paraId="633A6634" w14:textId="77777777" w:rsidTr="00D819DC">
        <w:tc>
          <w:tcPr>
            <w:tcW w:w="1784" w:type="pct"/>
            <w:vAlign w:val="center"/>
          </w:tcPr>
          <w:p w14:paraId="570C0EC7" w14:textId="09825E16" w:rsidR="002B76C1" w:rsidRPr="00E60028" w:rsidRDefault="002B76C1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049FBC37" w14:textId="4C8A5F09" w:rsidR="002B76C1" w:rsidRPr="00EC1EBE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F044E3D" w14:textId="7946EB0E" w:rsidR="002B76C1" w:rsidRPr="002B76C1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2B76C1" w:rsidRPr="00EC1EBE" w14:paraId="54ADFBDA" w14:textId="77777777" w:rsidTr="00D819DC">
        <w:tc>
          <w:tcPr>
            <w:tcW w:w="5000" w:type="pct"/>
            <w:gridSpan w:val="3"/>
            <w:vAlign w:val="center"/>
          </w:tcPr>
          <w:p w14:paraId="0B68F5E5" w14:textId="77777777" w:rsidR="002B76C1" w:rsidRPr="00EC1EBE" w:rsidRDefault="002B76C1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2B76C1" w:rsidRPr="00EC1EBE" w14:paraId="47896B84" w14:textId="77777777" w:rsidTr="00D819DC">
        <w:tc>
          <w:tcPr>
            <w:tcW w:w="1784" w:type="pct"/>
            <w:vAlign w:val="center"/>
          </w:tcPr>
          <w:p w14:paraId="31A3B3BC" w14:textId="69AACAA0" w:rsidR="002B76C1" w:rsidRPr="002B76C1" w:rsidRDefault="002B76C1" w:rsidP="00E60028">
            <w:pPr>
              <w:ind w:firstLine="0"/>
              <w:jc w:val="left"/>
            </w:pPr>
            <w:r>
              <w:t xml:space="preserve">+ </w:t>
            </w:r>
            <w:r w:rsidR="00E60028">
              <w:rPr>
                <w:lang w:val="en-US"/>
              </w:rPr>
              <w:t>Square</w:t>
            </w:r>
            <w:r>
              <w:rPr>
                <w:lang w:val="en-US"/>
              </w:rPr>
              <w:t>()</w:t>
            </w:r>
          </w:p>
        </w:tc>
        <w:tc>
          <w:tcPr>
            <w:tcW w:w="646" w:type="pct"/>
            <w:vAlign w:val="center"/>
          </w:tcPr>
          <w:p w14:paraId="70330F75" w14:textId="319FDE9A" w:rsidR="002B76C1" w:rsidRPr="005B1889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408709" w14:textId="7B411F0D" w:rsidR="002B76C1" w:rsidRPr="00E60028" w:rsidRDefault="00E60028" w:rsidP="004D16EB">
            <w:pPr>
              <w:ind w:firstLine="0"/>
            </w:pPr>
            <w:r>
              <w:t>Перегруженный метод базового класса, для вычисления площади окружности</w:t>
            </w:r>
          </w:p>
        </w:tc>
      </w:tr>
    </w:tbl>
    <w:p w14:paraId="36500B9F" w14:textId="37DAA675" w:rsidR="00ED3810" w:rsidRDefault="00ED3810"/>
    <w:p w14:paraId="5A30AC38" w14:textId="60AEC420" w:rsidR="00ED3810" w:rsidRPr="00ED3810" w:rsidRDefault="00ED3810" w:rsidP="00ED3810">
      <w:pPr>
        <w:spacing w:line="240" w:lineRule="auto"/>
        <w:ind w:firstLine="0"/>
      </w:pPr>
      <w:r>
        <w:lastRenderedPageBreak/>
        <w:t>Продолжение таблицы 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:rsidRPr="00EC1EBE" w14:paraId="5FAF15AA" w14:textId="77777777" w:rsidTr="00D819DC">
        <w:tc>
          <w:tcPr>
            <w:tcW w:w="1784" w:type="pct"/>
            <w:vAlign w:val="center"/>
          </w:tcPr>
          <w:p w14:paraId="7B9E54FD" w14:textId="12384981" w:rsidR="002B76C1" w:rsidRPr="00E60028" w:rsidRDefault="00E60028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double)</w:t>
            </w:r>
          </w:p>
        </w:tc>
        <w:tc>
          <w:tcPr>
            <w:tcW w:w="646" w:type="pct"/>
            <w:vAlign w:val="center"/>
          </w:tcPr>
          <w:p w14:paraId="042F7862" w14:textId="77777777" w:rsidR="002B76C1" w:rsidRPr="002B76C1" w:rsidRDefault="002B76C1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FB546C2" w14:textId="77777777" w:rsidR="00914D17" w:rsidRDefault="00E60028" w:rsidP="004D16EB">
            <w:pPr>
              <w:ind w:firstLine="0"/>
            </w:pPr>
            <w:r>
              <w:t>Конструктор для создания новой окружности с помощью радиуса.</w:t>
            </w:r>
          </w:p>
          <w:p w14:paraId="2C29EE7E" w14:textId="5DD7A262" w:rsidR="00E60028" w:rsidRPr="00E60028" w:rsidRDefault="00E60028" w:rsidP="004D16EB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радиус окружности.</w:t>
            </w:r>
          </w:p>
        </w:tc>
      </w:tr>
      <w:tr w:rsidR="00E60028" w:rsidRPr="00EC1EBE" w14:paraId="0DAB5399" w14:textId="77777777" w:rsidTr="00D819DC">
        <w:tc>
          <w:tcPr>
            <w:tcW w:w="1784" w:type="pct"/>
            <w:vAlign w:val="center"/>
          </w:tcPr>
          <w:p w14:paraId="16F1B85D" w14:textId="3FC48C59" w:rsidR="00E60028" w:rsidRDefault="00E60028" w:rsidP="00E60028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)</w:t>
            </w:r>
          </w:p>
        </w:tc>
        <w:tc>
          <w:tcPr>
            <w:tcW w:w="646" w:type="pct"/>
            <w:vAlign w:val="center"/>
          </w:tcPr>
          <w:p w14:paraId="523A84C7" w14:textId="77777777" w:rsidR="00E60028" w:rsidRPr="002B76C1" w:rsidRDefault="00E60028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A049A97" w14:textId="732FD01F" w:rsidR="00E60028" w:rsidRDefault="00E60028" w:rsidP="004D16EB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E60028" w:rsidRPr="00EC1EBE" w14:paraId="46DCB0FE" w14:textId="77777777" w:rsidTr="00D819DC">
        <w:tc>
          <w:tcPr>
            <w:tcW w:w="1784" w:type="pct"/>
            <w:vAlign w:val="center"/>
          </w:tcPr>
          <w:p w14:paraId="1581052B" w14:textId="1932974E" w:rsidR="00E60028" w:rsidRPr="00E60028" w:rsidRDefault="00E60028" w:rsidP="00E60028">
            <w:pPr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11B0016A" w14:textId="42E3BC00" w:rsidR="00E60028" w:rsidRP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832FB3A" w14:textId="70C39317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б окружности, а именно: радиус, площадь.</w:t>
            </w:r>
          </w:p>
        </w:tc>
      </w:tr>
      <w:tr w:rsidR="00E60028" w:rsidRPr="00EC1EBE" w14:paraId="0E583A66" w14:textId="77777777" w:rsidTr="00D819DC">
        <w:tc>
          <w:tcPr>
            <w:tcW w:w="1784" w:type="pct"/>
            <w:vAlign w:val="center"/>
          </w:tcPr>
          <w:p w14:paraId="36F17342" w14:textId="5DA29B16" w:rsidR="00E60028" w:rsidRPr="00E60028" w:rsidRDefault="00E60028" w:rsidP="00E60028">
            <w:pPr>
              <w:ind w:firstLine="0"/>
              <w:jc w:val="left"/>
            </w:pPr>
            <w:r>
              <w:rPr>
                <w:lang w:val="en-US"/>
              </w:rPr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67DF88A3" w14:textId="6DFC21A6" w:rsid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589B102" w14:textId="5946A240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Circle</w:t>
            </w:r>
            <w:r>
              <w:t>»</w:t>
            </w:r>
          </w:p>
        </w:tc>
      </w:tr>
    </w:tbl>
    <w:p w14:paraId="788F464F" w14:textId="1357F87E" w:rsidR="002B76C1" w:rsidRDefault="002B76C1"/>
    <w:p w14:paraId="1532208B" w14:textId="22052C2B" w:rsidR="00914D17" w:rsidRDefault="00914D17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3</w:t>
      </w:r>
      <w:r>
        <w:t xml:space="preserve"> – Описание класса </w:t>
      </w:r>
      <w:r w:rsidR="00E60028">
        <w:rPr>
          <w:lang w:val="en-US"/>
        </w:rPr>
        <w:t>Triang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914D17" w14:paraId="2F09B0E3" w14:textId="77777777" w:rsidTr="00D819DC">
        <w:tc>
          <w:tcPr>
            <w:tcW w:w="1784" w:type="pct"/>
            <w:vAlign w:val="center"/>
          </w:tcPr>
          <w:p w14:paraId="3F174199" w14:textId="77777777" w:rsidR="00914D17" w:rsidRPr="00EC1EBE" w:rsidRDefault="00914D17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A3C60E5" w14:textId="77777777" w:rsidR="00914D17" w:rsidRPr="00EC1EBE" w:rsidRDefault="00914D17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795E3AFB" w14:textId="77777777" w:rsidR="00914D17" w:rsidRPr="00EC1EBE" w:rsidRDefault="00914D17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914D17" w14:paraId="524B7E4A" w14:textId="77777777" w:rsidTr="00D819DC">
        <w:tc>
          <w:tcPr>
            <w:tcW w:w="5000" w:type="pct"/>
            <w:gridSpan w:val="3"/>
            <w:vAlign w:val="center"/>
          </w:tcPr>
          <w:p w14:paraId="21D3B821" w14:textId="77777777" w:rsidR="00914D17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914D17" w:rsidRPr="00EC1EBE" w14:paraId="5A8A771A" w14:textId="77777777" w:rsidTr="00D819DC">
        <w:tc>
          <w:tcPr>
            <w:tcW w:w="5000" w:type="pct"/>
            <w:gridSpan w:val="3"/>
            <w:vAlign w:val="center"/>
          </w:tcPr>
          <w:p w14:paraId="3538AE7B" w14:textId="2959AACF" w:rsidR="00914D17" w:rsidRPr="00914D17" w:rsidRDefault="00914D17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E60028">
              <w:rPr>
                <w:lang w:val="en-US"/>
              </w:rPr>
              <w:t>Triangle</w:t>
            </w:r>
            <w:r w:rsidRPr="00EC1EBE">
              <w:t xml:space="preserve"> – </w:t>
            </w:r>
            <w:r w:rsidR="00E60028">
              <w:t>треугольник</w:t>
            </w:r>
          </w:p>
        </w:tc>
      </w:tr>
      <w:tr w:rsidR="00914D17" w:rsidRPr="00EC1EBE" w14:paraId="0AB9DEEA" w14:textId="77777777" w:rsidTr="00D819DC">
        <w:tc>
          <w:tcPr>
            <w:tcW w:w="5000" w:type="pct"/>
            <w:gridSpan w:val="3"/>
            <w:vAlign w:val="center"/>
          </w:tcPr>
          <w:p w14:paraId="0D081929" w14:textId="427EC3F8" w:rsidR="00914D17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4256B8A" w14:textId="77777777" w:rsidTr="00D819DC">
        <w:tc>
          <w:tcPr>
            <w:tcW w:w="1784" w:type="pct"/>
            <w:vAlign w:val="center"/>
          </w:tcPr>
          <w:p w14:paraId="6A01F290" w14:textId="45548645" w:rsidR="00604BD9" w:rsidRPr="00B003D6" w:rsidRDefault="00604BD9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 w:rsidR="00B003D6">
              <w:t>_</w:t>
            </w:r>
            <w:proofErr w:type="spellStart"/>
            <w:r w:rsidR="00B003D6">
              <w:rPr>
                <w:lang w:val="en-US"/>
              </w:rPr>
              <w:t>sideOne</w:t>
            </w:r>
            <w:proofErr w:type="spellEnd"/>
          </w:p>
        </w:tc>
        <w:tc>
          <w:tcPr>
            <w:tcW w:w="646" w:type="pct"/>
            <w:vAlign w:val="center"/>
          </w:tcPr>
          <w:p w14:paraId="67C367E2" w14:textId="395E078A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E7546AE" w14:textId="66E8D06E" w:rsidR="00B003D6" w:rsidRDefault="00B003D6" w:rsidP="00D819DC">
            <w:pPr>
              <w:ind w:firstLine="0"/>
              <w:jc w:val="left"/>
            </w:pPr>
            <w:r>
              <w:t>Первая сторона треугольника</w:t>
            </w:r>
          </w:p>
        </w:tc>
      </w:tr>
      <w:tr w:rsidR="00B003D6" w:rsidRPr="00EC1EBE" w14:paraId="1D0BCBAF" w14:textId="77777777" w:rsidTr="00D819DC">
        <w:tc>
          <w:tcPr>
            <w:tcW w:w="1784" w:type="pct"/>
            <w:vAlign w:val="center"/>
          </w:tcPr>
          <w:p w14:paraId="56AF97CB" w14:textId="0E245951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proofErr w:type="spellStart"/>
            <w:r>
              <w:rPr>
                <w:lang w:val="en-US"/>
              </w:rPr>
              <w:t>sideTwo</w:t>
            </w:r>
            <w:proofErr w:type="spellEnd"/>
          </w:p>
        </w:tc>
        <w:tc>
          <w:tcPr>
            <w:tcW w:w="646" w:type="pct"/>
            <w:vAlign w:val="center"/>
          </w:tcPr>
          <w:p w14:paraId="295F26BB" w14:textId="77E70762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25DA18F" w14:textId="299FBB61" w:rsidR="00B003D6" w:rsidRDefault="00B003D6" w:rsidP="00B003D6">
            <w:pPr>
              <w:ind w:firstLine="0"/>
              <w:jc w:val="left"/>
            </w:pPr>
            <w:r>
              <w:t>Вторая сторона треугольника</w:t>
            </w:r>
          </w:p>
        </w:tc>
      </w:tr>
      <w:tr w:rsidR="00B003D6" w:rsidRPr="00EC1EBE" w14:paraId="2BC2C9C6" w14:textId="77777777" w:rsidTr="00D819DC">
        <w:tc>
          <w:tcPr>
            <w:tcW w:w="1784" w:type="pct"/>
            <w:vAlign w:val="center"/>
          </w:tcPr>
          <w:p w14:paraId="0AA819C6" w14:textId="305639A9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proofErr w:type="spellStart"/>
            <w:r>
              <w:rPr>
                <w:lang w:val="en-US"/>
              </w:rPr>
              <w:t>sideThree</w:t>
            </w:r>
            <w:proofErr w:type="spellEnd"/>
          </w:p>
        </w:tc>
        <w:tc>
          <w:tcPr>
            <w:tcW w:w="646" w:type="pct"/>
            <w:vAlign w:val="center"/>
          </w:tcPr>
          <w:p w14:paraId="6DF168A4" w14:textId="67608BB9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1483FC1" w14:textId="2580AC62" w:rsidR="00B003D6" w:rsidRDefault="00B003D6" w:rsidP="00B003D6">
            <w:pPr>
              <w:ind w:firstLine="0"/>
              <w:jc w:val="left"/>
            </w:pPr>
            <w:r>
              <w:t>Третья сторона треугольника</w:t>
            </w:r>
          </w:p>
        </w:tc>
      </w:tr>
      <w:tr w:rsidR="00914D17" w:rsidRPr="00EC1EBE" w14:paraId="118C70DC" w14:textId="77777777" w:rsidTr="00D819DC">
        <w:tc>
          <w:tcPr>
            <w:tcW w:w="5000" w:type="pct"/>
            <w:gridSpan w:val="3"/>
            <w:vAlign w:val="center"/>
          </w:tcPr>
          <w:p w14:paraId="2BC3CC96" w14:textId="77777777" w:rsidR="00914D17" w:rsidRPr="00EC1EBE" w:rsidRDefault="00914D17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914D17" w:rsidRPr="00B003D6" w14:paraId="50B41AAD" w14:textId="77777777" w:rsidTr="00D819DC">
        <w:tc>
          <w:tcPr>
            <w:tcW w:w="1784" w:type="pct"/>
            <w:vAlign w:val="center"/>
          </w:tcPr>
          <w:p w14:paraId="53D25DA5" w14:textId="009D72E6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proofErr w:type="spellStart"/>
            <w:r>
              <w:rPr>
                <w:lang w:val="en-US"/>
              </w:rPr>
              <w:t>SemiPerimeter</w:t>
            </w:r>
            <w:proofErr w:type="spellEnd"/>
            <w:r>
              <w:rPr>
                <w:lang w:val="en-US"/>
              </w:rPr>
              <w:t>(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85F65D9" w14:textId="6AC75A43" w:rsidR="00914D17" w:rsidRPr="00B003D6" w:rsidRDefault="00B003D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57294B1" w14:textId="77777777" w:rsidR="00914D17" w:rsidRDefault="00B003D6" w:rsidP="004D16EB">
            <w:pPr>
              <w:ind w:firstLine="0"/>
            </w:pPr>
            <w:r>
              <w:t>Метод для вычисления полупериметра треугольника.</w:t>
            </w:r>
          </w:p>
          <w:p w14:paraId="3F49BAE5" w14:textId="55D7FDFD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2C8B5024" w14:textId="016D36B2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0ED306AF" w14:textId="2682C285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914D17" w:rsidRPr="00B003D6" w14:paraId="22D6A1D3" w14:textId="77777777" w:rsidTr="00D819DC">
        <w:tc>
          <w:tcPr>
            <w:tcW w:w="1784" w:type="pct"/>
            <w:vAlign w:val="center"/>
          </w:tcPr>
          <w:p w14:paraId="2870340B" w14:textId="7AF558A8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738951A0" w14:textId="7C666978" w:rsidR="00914D17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406C594" w14:textId="726315EE" w:rsidR="00914D17" w:rsidRPr="004D16EB" w:rsidRDefault="004D16EB" w:rsidP="004D16EB">
            <w:pPr>
              <w:ind w:firstLine="0"/>
            </w:pPr>
            <w:r>
              <w:t>Перегруженный метод базового класса, для вычисления площади треугольника</w:t>
            </w:r>
          </w:p>
        </w:tc>
      </w:tr>
      <w:tr w:rsidR="004D16EB" w:rsidRPr="00B003D6" w14:paraId="4C34ED63" w14:textId="77777777" w:rsidTr="00D819DC">
        <w:tc>
          <w:tcPr>
            <w:tcW w:w="1784" w:type="pct"/>
            <w:vAlign w:val="center"/>
          </w:tcPr>
          <w:p w14:paraId="4DF77512" w14:textId="0EB13955" w:rsidR="004D16EB" w:rsidRPr="004D16EB" w:rsidRDefault="004D16EB" w:rsidP="00D819DC">
            <w:pPr>
              <w:ind w:firstLine="0"/>
              <w:jc w:val="left"/>
            </w:pPr>
            <w:r>
              <w:rPr>
                <w:lang w:val="en-US"/>
              </w:rPr>
              <w:t xml:space="preserve"># </w:t>
            </w:r>
            <w:proofErr w:type="spellStart"/>
            <w:r>
              <w:rPr>
                <w:lang w:val="en-US"/>
              </w:rPr>
              <w:t>Trangle</w:t>
            </w:r>
            <w:proofErr w:type="spellEnd"/>
            <w:r>
              <w:t>(</w:t>
            </w:r>
            <w:r>
              <w:rPr>
                <w:lang w:val="en-US"/>
              </w:rPr>
              <w:t>double, double, double</w:t>
            </w:r>
            <w:r>
              <w:t>)</w:t>
            </w:r>
          </w:p>
        </w:tc>
        <w:tc>
          <w:tcPr>
            <w:tcW w:w="646" w:type="pct"/>
            <w:vAlign w:val="center"/>
          </w:tcPr>
          <w:p w14:paraId="295304EA" w14:textId="77777777" w:rsidR="004D16EB" w:rsidRDefault="004D16EB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FADEF54" w14:textId="5B197D59" w:rsidR="004D16EB" w:rsidRDefault="004D16EB" w:rsidP="004D16EB">
            <w:pPr>
              <w:ind w:firstLine="0"/>
            </w:pPr>
            <w:r>
              <w:t>Конструктор для создания треугольника с помощью всех трех сторон после проверки возможности существования треугольника.</w:t>
            </w:r>
          </w:p>
          <w:p w14:paraId="086E50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0B0683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70F04285" w14:textId="13E30B00" w:rsid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4D16EB" w:rsidRPr="004D16EB" w14:paraId="408F9A7C" w14:textId="77777777" w:rsidTr="00D819DC">
        <w:tc>
          <w:tcPr>
            <w:tcW w:w="1784" w:type="pct"/>
            <w:vAlign w:val="center"/>
          </w:tcPr>
          <w:p w14:paraId="4153CDA9" w14:textId="04F735DB" w:rsidR="004D16EB" w:rsidRPr="004D16EB" w:rsidRDefault="004D16EB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proofErr w:type="spellStart"/>
            <w:r w:rsidRPr="004D16EB">
              <w:rPr>
                <w:lang w:val="en-US"/>
              </w:rPr>
              <w:t>ValidTringle</w:t>
            </w:r>
            <w:proofErr w:type="spellEnd"/>
            <w:r w:rsidRPr="004D16EB">
              <w:rPr>
                <w:lang w:val="en-US"/>
              </w:rPr>
              <w:t>(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4D16EB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705A8A2" w14:textId="6BA09992" w:rsidR="004D16EB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570" w:type="pct"/>
            <w:vAlign w:val="center"/>
          </w:tcPr>
          <w:p w14:paraId="46D53F87" w14:textId="77777777" w:rsidR="004D16EB" w:rsidRDefault="004D16EB" w:rsidP="004D16EB">
            <w:pPr>
              <w:ind w:firstLine="0"/>
            </w:pPr>
            <w:r>
              <w:t>Метод для проверки существования треугольника с заданными сторонами.</w:t>
            </w:r>
          </w:p>
          <w:p w14:paraId="7DF2EE4A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6BAC7B53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3F231955" w14:textId="5BF427F8" w:rsidR="004D16EB" w:rsidRP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</w:t>
            </w:r>
            <w:r w:rsidR="00AE488C">
              <w:t>.</w:t>
            </w:r>
          </w:p>
        </w:tc>
      </w:tr>
      <w:tr w:rsidR="00AE488C" w:rsidRPr="004D16EB" w14:paraId="5E7C1D91" w14:textId="77777777" w:rsidTr="00D819DC">
        <w:tc>
          <w:tcPr>
            <w:tcW w:w="1784" w:type="pct"/>
            <w:vAlign w:val="center"/>
          </w:tcPr>
          <w:p w14:paraId="64F02327" w14:textId="1BFF1C87" w:rsidR="00AE488C" w:rsidRDefault="00AE488C" w:rsidP="00AE488C">
            <w:pPr>
              <w:ind w:firstLine="0"/>
              <w:jc w:val="left"/>
              <w:rPr>
                <w:lang w:val="en-US"/>
              </w:rPr>
            </w:pPr>
            <w:r>
              <w:lastRenderedPageBreak/>
              <w:t>+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6B816FD3" w14:textId="24F61AF8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5FABD7A1" w14:textId="5F4DE51C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реугольнике, а именно: три стороны и площадь.</w:t>
            </w:r>
          </w:p>
        </w:tc>
      </w:tr>
      <w:tr w:rsidR="00AE488C" w:rsidRPr="004D16EB" w14:paraId="3BE85D0F" w14:textId="77777777" w:rsidTr="00D819DC">
        <w:tc>
          <w:tcPr>
            <w:tcW w:w="1784" w:type="pct"/>
            <w:vAlign w:val="center"/>
          </w:tcPr>
          <w:p w14:paraId="4E77BFA6" w14:textId="6D41AF45" w:rsidR="00AE488C" w:rsidRDefault="00AE488C" w:rsidP="00AE488C">
            <w:pPr>
              <w:ind w:firstLine="0"/>
              <w:jc w:val="left"/>
            </w:pPr>
            <w:r>
              <w:rPr>
                <w:lang w:val="en-US"/>
              </w:rPr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63001008" w14:textId="0BEDCFD3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473DCC0" w14:textId="378E7E13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Triangle</w:t>
            </w:r>
            <w:r>
              <w:t>»</w:t>
            </w:r>
          </w:p>
        </w:tc>
      </w:tr>
    </w:tbl>
    <w:p w14:paraId="30E4B378" w14:textId="50C5D730" w:rsidR="00914D17" w:rsidRPr="004D16EB" w:rsidRDefault="00914D17"/>
    <w:p w14:paraId="20B72D51" w14:textId="3938A1DF" w:rsidR="00FE4D36" w:rsidRDefault="00FE4D36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4</w:t>
      </w:r>
      <w:r>
        <w:t xml:space="preserve"> – Описание класса </w:t>
      </w:r>
      <w:r w:rsidR="00196A4E">
        <w:rPr>
          <w:lang w:val="en-US"/>
        </w:rPr>
        <w:t>Rectang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14:paraId="1442079D" w14:textId="77777777" w:rsidTr="00D819DC">
        <w:tc>
          <w:tcPr>
            <w:tcW w:w="1784" w:type="pct"/>
            <w:vAlign w:val="center"/>
          </w:tcPr>
          <w:p w14:paraId="2E523D64" w14:textId="77777777" w:rsidR="00FE4D36" w:rsidRPr="00EC1EBE" w:rsidRDefault="00FE4D36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2409EB50" w14:textId="77777777" w:rsidR="00FE4D36" w:rsidRPr="00EC1EBE" w:rsidRDefault="00FE4D36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2B952891" w14:textId="77777777" w:rsidR="00FE4D36" w:rsidRPr="00EC1EBE" w:rsidRDefault="00FE4D36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FE4D36" w14:paraId="3888FD05" w14:textId="77777777" w:rsidTr="00D819DC">
        <w:tc>
          <w:tcPr>
            <w:tcW w:w="5000" w:type="pct"/>
            <w:gridSpan w:val="3"/>
            <w:vAlign w:val="center"/>
          </w:tcPr>
          <w:p w14:paraId="442AC9B5" w14:textId="77777777" w:rsidR="00FE4D36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FE4D36" w:rsidRPr="00EC1EBE" w14:paraId="3CFBFA84" w14:textId="77777777" w:rsidTr="00D819DC">
        <w:tc>
          <w:tcPr>
            <w:tcW w:w="5000" w:type="pct"/>
            <w:gridSpan w:val="3"/>
            <w:vAlign w:val="center"/>
          </w:tcPr>
          <w:p w14:paraId="7A5F819A" w14:textId="0374B3CA" w:rsidR="00FE4D36" w:rsidRPr="0043497F" w:rsidRDefault="00FE4D36" w:rsidP="0043497F">
            <w:pPr>
              <w:ind w:firstLine="0"/>
              <w:jc w:val="left"/>
            </w:pPr>
            <w:r>
              <w:t xml:space="preserve">Класс </w:t>
            </w:r>
            <w:r w:rsidR="0043497F">
              <w:rPr>
                <w:lang w:val="en-US"/>
              </w:rPr>
              <w:t>Rectangle</w:t>
            </w:r>
            <w:r w:rsidR="0043497F" w:rsidRPr="00EC1EBE">
              <w:t xml:space="preserve"> </w:t>
            </w:r>
            <w:r w:rsidRPr="00EC1EBE">
              <w:t xml:space="preserve">– </w:t>
            </w:r>
            <w:r w:rsidR="0043497F">
              <w:t>прямоугольник</w:t>
            </w:r>
          </w:p>
        </w:tc>
      </w:tr>
      <w:tr w:rsidR="00FE4D36" w:rsidRPr="00EC1EBE" w14:paraId="3A69A60B" w14:textId="77777777" w:rsidTr="00D819DC">
        <w:tc>
          <w:tcPr>
            <w:tcW w:w="5000" w:type="pct"/>
            <w:gridSpan w:val="3"/>
            <w:vAlign w:val="center"/>
          </w:tcPr>
          <w:p w14:paraId="29C66050" w14:textId="26B6EE78" w:rsidR="00FE4D36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11FC715" w14:textId="77777777" w:rsidTr="00D819DC">
        <w:tc>
          <w:tcPr>
            <w:tcW w:w="1784" w:type="pct"/>
            <w:vAlign w:val="center"/>
          </w:tcPr>
          <w:p w14:paraId="0905D5A1" w14:textId="0A766585" w:rsidR="00604BD9" w:rsidRPr="00604BD9" w:rsidRDefault="0043497F" w:rsidP="0043497F">
            <w:pPr>
              <w:ind w:firstLine="0"/>
              <w:jc w:val="left"/>
              <w:rPr>
                <w:lang w:val="en-US"/>
              </w:rPr>
            </w:pPr>
            <w:r>
              <w:t xml:space="preserve">– </w:t>
            </w:r>
            <w:r w:rsidRPr="0043497F">
              <w:t>_</w:t>
            </w:r>
            <w:proofErr w:type="spellStart"/>
            <w:r w:rsidRPr="0043497F">
              <w:t>length</w:t>
            </w:r>
            <w:proofErr w:type="spellEnd"/>
          </w:p>
        </w:tc>
        <w:tc>
          <w:tcPr>
            <w:tcW w:w="646" w:type="pct"/>
            <w:vAlign w:val="center"/>
          </w:tcPr>
          <w:p w14:paraId="3FE1406E" w14:textId="6727CA99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1859E" w14:textId="2C8DF000" w:rsidR="00604BD9" w:rsidRPr="00901F18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43497F" w:rsidRPr="00EC1EBE" w14:paraId="188DD486" w14:textId="77777777" w:rsidTr="00D819DC">
        <w:tc>
          <w:tcPr>
            <w:tcW w:w="1784" w:type="pct"/>
            <w:vAlign w:val="center"/>
          </w:tcPr>
          <w:p w14:paraId="0C82B2FE" w14:textId="351DA888" w:rsidR="0043497F" w:rsidRDefault="0043497F" w:rsidP="0043497F">
            <w:pPr>
              <w:ind w:firstLine="0"/>
              <w:jc w:val="left"/>
            </w:pPr>
            <w:r>
              <w:t xml:space="preserve">– </w:t>
            </w:r>
            <w:r w:rsidRPr="0043497F">
              <w:t>_</w:t>
            </w:r>
            <w:proofErr w:type="spellStart"/>
            <w:r w:rsidRPr="0043497F">
              <w:t>width</w:t>
            </w:r>
            <w:proofErr w:type="spellEnd"/>
          </w:p>
        </w:tc>
        <w:tc>
          <w:tcPr>
            <w:tcW w:w="646" w:type="pct"/>
            <w:vAlign w:val="center"/>
          </w:tcPr>
          <w:p w14:paraId="0D19776B" w14:textId="0D354933" w:rsidR="0043497F" w:rsidRPr="0043497F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506FFBE" w14:textId="7E084515" w:rsidR="0043497F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604BD9" w:rsidRPr="00EC1EBE" w14:paraId="791E00F5" w14:textId="77777777" w:rsidTr="00604BD9">
        <w:tc>
          <w:tcPr>
            <w:tcW w:w="5000" w:type="pct"/>
            <w:gridSpan w:val="3"/>
            <w:vAlign w:val="center"/>
          </w:tcPr>
          <w:p w14:paraId="3798B9D5" w14:textId="01410B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FE4D36" w:rsidRPr="00EC1EBE" w14:paraId="7E3C5F43" w14:textId="77777777" w:rsidTr="00D819DC">
        <w:tc>
          <w:tcPr>
            <w:tcW w:w="1784" w:type="pct"/>
            <w:vAlign w:val="center"/>
          </w:tcPr>
          <w:p w14:paraId="0213CAB1" w14:textId="649D1AEC" w:rsidR="00FE4D36" w:rsidRPr="002B76C1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Length</w:t>
            </w:r>
          </w:p>
        </w:tc>
        <w:tc>
          <w:tcPr>
            <w:tcW w:w="646" w:type="pct"/>
            <w:vAlign w:val="center"/>
          </w:tcPr>
          <w:p w14:paraId="4C53A1D8" w14:textId="2358DE85" w:rsidR="00FE4D36" w:rsidRPr="00EC1EBE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4C87E" w14:textId="70674C89" w:rsidR="00FE4D36" w:rsidRPr="002B76C1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FE4D36" w:rsidRPr="00EC1EBE" w14:paraId="7567E16A" w14:textId="77777777" w:rsidTr="00D819DC">
        <w:tc>
          <w:tcPr>
            <w:tcW w:w="1784" w:type="pct"/>
            <w:vAlign w:val="center"/>
          </w:tcPr>
          <w:p w14:paraId="6D1F9735" w14:textId="447E6E77" w:rsidR="00FE4D36" w:rsidRPr="005B1889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Width</w:t>
            </w:r>
          </w:p>
        </w:tc>
        <w:tc>
          <w:tcPr>
            <w:tcW w:w="646" w:type="pct"/>
            <w:vAlign w:val="center"/>
          </w:tcPr>
          <w:p w14:paraId="6FF8AE7B" w14:textId="145479DC" w:rsidR="00FE4D36" w:rsidRPr="005B1889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24AA9FB" w14:textId="70B7A24E" w:rsidR="00FE4D36" w:rsidRPr="00EC1EBE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FE4D36" w:rsidRPr="00EC1EBE" w14:paraId="7C1883DC" w14:textId="77777777" w:rsidTr="00D819DC">
        <w:tc>
          <w:tcPr>
            <w:tcW w:w="5000" w:type="pct"/>
            <w:gridSpan w:val="3"/>
            <w:vAlign w:val="center"/>
          </w:tcPr>
          <w:p w14:paraId="2D3F9A8B" w14:textId="77777777" w:rsidR="00FE4D36" w:rsidRPr="00EC1EBE" w:rsidRDefault="00FE4D36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487B42" w:rsidRPr="00EC1EBE" w14:paraId="247EF279" w14:textId="77777777" w:rsidTr="00D819DC">
        <w:tc>
          <w:tcPr>
            <w:tcW w:w="1784" w:type="pct"/>
            <w:vAlign w:val="center"/>
          </w:tcPr>
          <w:p w14:paraId="5387860F" w14:textId="35D9E6BA" w:rsidR="00487B42" w:rsidRPr="00901F18" w:rsidRDefault="00487B42" w:rsidP="00487B42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112EC019" w14:textId="5E4F7AFC" w:rsidR="00487B42" w:rsidRPr="005B1889" w:rsidRDefault="00487B42" w:rsidP="00487B4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98C3FF8" w14:textId="17BD0919" w:rsidR="00487B42" w:rsidRPr="00487B42" w:rsidRDefault="00487B42" w:rsidP="00ED3810">
            <w:pPr>
              <w:ind w:firstLine="0"/>
            </w:pPr>
            <w:r>
              <w:t>Перегруженный метод базового класса, для вычисления площади прямоугольника</w:t>
            </w:r>
          </w:p>
        </w:tc>
      </w:tr>
      <w:tr w:rsidR="00FE4D36" w:rsidRPr="00EC1EBE" w14:paraId="6E238692" w14:textId="77777777" w:rsidTr="00D819DC">
        <w:tc>
          <w:tcPr>
            <w:tcW w:w="1784" w:type="pct"/>
            <w:vAlign w:val="center"/>
          </w:tcPr>
          <w:p w14:paraId="3528DC95" w14:textId="43362347" w:rsidR="00FE4D36" w:rsidRPr="00487B42" w:rsidRDefault="00487B42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double, double)</w:t>
            </w:r>
          </w:p>
        </w:tc>
        <w:tc>
          <w:tcPr>
            <w:tcW w:w="646" w:type="pct"/>
            <w:vAlign w:val="center"/>
          </w:tcPr>
          <w:p w14:paraId="7BA304AF" w14:textId="77777777" w:rsidR="00FE4D36" w:rsidRPr="002B76C1" w:rsidRDefault="00FE4D36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0B1A16E9" w14:textId="77777777" w:rsidR="00FE4D36" w:rsidRDefault="00487B42" w:rsidP="00ED3810">
            <w:pPr>
              <w:ind w:firstLine="0"/>
            </w:pPr>
            <w:r>
              <w:t xml:space="preserve">Конструктор для создания прямоугольника </w:t>
            </w:r>
            <w:r w:rsidR="00A4523E">
              <w:t>с помощью задания длины и ширины.</w:t>
            </w:r>
          </w:p>
          <w:p w14:paraId="19BB9945" w14:textId="77777777" w:rsid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длина.</w:t>
            </w:r>
          </w:p>
          <w:p w14:paraId="2D0D3128" w14:textId="3A2F689D" w:rsidR="00A4523E" w:rsidRP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ширина.</w:t>
            </w:r>
          </w:p>
        </w:tc>
      </w:tr>
      <w:tr w:rsidR="00A4523E" w:rsidRPr="00EC1EBE" w14:paraId="1211F25A" w14:textId="77777777" w:rsidTr="00D819DC">
        <w:tc>
          <w:tcPr>
            <w:tcW w:w="1784" w:type="pct"/>
            <w:vAlign w:val="center"/>
          </w:tcPr>
          <w:p w14:paraId="0F95EE06" w14:textId="3EF1795F" w:rsidR="00A4523E" w:rsidRPr="00A4523E" w:rsidRDefault="00A4523E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)</w:t>
            </w:r>
          </w:p>
        </w:tc>
        <w:tc>
          <w:tcPr>
            <w:tcW w:w="646" w:type="pct"/>
            <w:vAlign w:val="center"/>
          </w:tcPr>
          <w:p w14:paraId="05D91E58" w14:textId="77777777" w:rsidR="00A4523E" w:rsidRPr="002B76C1" w:rsidRDefault="00A4523E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56DD85A" w14:textId="74B18A8D" w:rsidR="00A4523E" w:rsidRDefault="00A4523E" w:rsidP="00ED3810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A4523E" w:rsidRPr="00EC1EBE" w14:paraId="56F55149" w14:textId="77777777" w:rsidTr="00D819DC">
        <w:tc>
          <w:tcPr>
            <w:tcW w:w="1784" w:type="pct"/>
            <w:vAlign w:val="center"/>
          </w:tcPr>
          <w:p w14:paraId="71BA3541" w14:textId="11A8E022" w:rsidR="00A4523E" w:rsidRDefault="00A4523E" w:rsidP="00A4523E">
            <w:pPr>
              <w:ind w:firstLine="0"/>
              <w:jc w:val="left"/>
              <w:rPr>
                <w:lang w:val="en-US"/>
              </w:rPr>
            </w:pPr>
            <w:r>
              <w:t>+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0F99E69E" w14:textId="16AB3E30" w:rsidR="00A4523E" w:rsidRPr="002B76C1" w:rsidRDefault="00A4523E" w:rsidP="00A4523E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E30F35F" w14:textId="27743635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прямоугольнике, а именно: две стороны и площадь.</w:t>
            </w:r>
          </w:p>
        </w:tc>
      </w:tr>
      <w:tr w:rsidR="00A4523E" w:rsidRPr="00EC1EBE" w14:paraId="564DE109" w14:textId="77777777" w:rsidTr="00D819DC">
        <w:tc>
          <w:tcPr>
            <w:tcW w:w="1784" w:type="pct"/>
            <w:vAlign w:val="center"/>
          </w:tcPr>
          <w:p w14:paraId="75F94058" w14:textId="7CADE576" w:rsidR="00A4523E" w:rsidRDefault="00A4523E" w:rsidP="00A4523E">
            <w:pPr>
              <w:ind w:firstLine="0"/>
              <w:jc w:val="left"/>
            </w:pPr>
            <w:r>
              <w:rPr>
                <w:lang w:val="en-US"/>
              </w:rPr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762675CA" w14:textId="3648DE46" w:rsidR="00A4523E" w:rsidRDefault="00A4523E" w:rsidP="00A4523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3C81B01B" w14:textId="645B3E1A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Rectangle</w:t>
            </w:r>
            <w:r>
              <w:t>»</w:t>
            </w:r>
          </w:p>
        </w:tc>
      </w:tr>
    </w:tbl>
    <w:p w14:paraId="3B8AC8C6" w14:textId="77777777" w:rsidR="0003764A" w:rsidRDefault="0003764A">
      <w:r>
        <w:br w:type="page"/>
      </w:r>
    </w:p>
    <w:p w14:paraId="65EF13BA" w14:textId="41392084" w:rsidR="00771A62" w:rsidRPr="00240FC9" w:rsidRDefault="0003764A" w:rsidP="00EF56E8">
      <w:pPr>
        <w:outlineLvl w:val="1"/>
        <w:rPr>
          <w:b/>
          <w:bCs/>
        </w:rPr>
      </w:pPr>
      <w:bookmarkStart w:id="5" w:name="_Toc74829067"/>
      <w:r w:rsidRPr="00EF56E8">
        <w:rPr>
          <w:b/>
          <w:bCs/>
        </w:rPr>
        <w:lastRenderedPageBreak/>
        <w:t>1.</w:t>
      </w:r>
      <w:r w:rsidRPr="00240FC9">
        <w:rPr>
          <w:b/>
          <w:bCs/>
        </w:rPr>
        <w:t xml:space="preserve">4 Дерево ветвлений </w:t>
      </w:r>
      <w:proofErr w:type="spellStart"/>
      <w:r w:rsidRPr="00240FC9">
        <w:rPr>
          <w:b/>
          <w:bCs/>
          <w:lang w:val="en-US"/>
        </w:rPr>
        <w:t>Git</w:t>
      </w:r>
      <w:bookmarkEnd w:id="5"/>
      <w:proofErr w:type="spellEnd"/>
    </w:p>
    <w:p w14:paraId="27686D13" w14:textId="6C2D3FAD" w:rsidR="0003764A" w:rsidRPr="00240FC9" w:rsidRDefault="0003764A"/>
    <w:p w14:paraId="1EF0BE85" w14:textId="49E3C3AC" w:rsidR="0003764A" w:rsidRDefault="0003764A">
      <w:r w:rsidRPr="00240FC9">
        <w:t>На рисунке</w:t>
      </w:r>
      <w:r w:rsidR="00604BD9" w:rsidRPr="00240FC9">
        <w:t xml:space="preserve"> 3</w:t>
      </w:r>
      <w:r w:rsidRPr="00240FC9">
        <w:t xml:space="preserve"> представлено дерево ветвлений </w:t>
      </w:r>
      <w:proofErr w:type="spellStart"/>
      <w:r w:rsidRPr="00240FC9">
        <w:rPr>
          <w:lang w:val="en-US"/>
        </w:rPr>
        <w:t>Git</w:t>
      </w:r>
      <w:proofErr w:type="spellEnd"/>
      <w:r w:rsidRPr="00240FC9">
        <w:t>, полученное по окончании работы с проектом</w:t>
      </w:r>
      <w:r w:rsidR="00EF56E8" w:rsidRPr="00240FC9">
        <w:t>.</w:t>
      </w:r>
    </w:p>
    <w:p w14:paraId="04217B88" w14:textId="138CC276" w:rsidR="00EF56E8" w:rsidRDefault="00EF56E8"/>
    <w:p w14:paraId="1A0CE93C" w14:textId="13E0083D" w:rsidR="00EF56E8" w:rsidRDefault="00240FC9" w:rsidP="00EF56E8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A8B752" wp14:editId="1155F5E4">
            <wp:extent cx="6120130" cy="160528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0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3098" w14:textId="5AB547F2" w:rsidR="00EF56E8" w:rsidRPr="00DF5B6E" w:rsidRDefault="00EF56E8" w:rsidP="00EF56E8">
      <w:pPr>
        <w:ind w:firstLine="0"/>
        <w:jc w:val="center"/>
      </w:pPr>
      <w:r>
        <w:t>Рисунок</w:t>
      </w:r>
      <w:r w:rsidR="00604BD9">
        <w:t xml:space="preserve"> 3</w:t>
      </w:r>
      <w:r>
        <w:t xml:space="preserve"> – Дерево ветвлений </w:t>
      </w:r>
      <w:proofErr w:type="spellStart"/>
      <w:r>
        <w:rPr>
          <w:lang w:val="en-US"/>
        </w:rPr>
        <w:t>Git</w:t>
      </w:r>
      <w:proofErr w:type="spellEnd"/>
    </w:p>
    <w:p w14:paraId="7C8F2DF3" w14:textId="77777777" w:rsidR="00EF56E8" w:rsidRDefault="00EF56E8">
      <w:r>
        <w:br w:type="page"/>
      </w:r>
    </w:p>
    <w:p w14:paraId="7D91AB29" w14:textId="2DAC6719" w:rsidR="00EF56E8" w:rsidRPr="00EF56E8" w:rsidRDefault="00EF56E8" w:rsidP="00E1643B">
      <w:pPr>
        <w:outlineLvl w:val="1"/>
        <w:rPr>
          <w:b/>
          <w:bCs/>
        </w:rPr>
      </w:pPr>
      <w:bookmarkStart w:id="6" w:name="_Toc74829068"/>
      <w:r w:rsidRPr="00EF56E8">
        <w:rPr>
          <w:b/>
          <w:bCs/>
        </w:rPr>
        <w:lastRenderedPageBreak/>
        <w:t>1.5 Тестирование программы</w:t>
      </w:r>
      <w:bookmarkEnd w:id="6"/>
    </w:p>
    <w:p w14:paraId="49FBEEA4" w14:textId="60FEEB22" w:rsidR="00EF56E8" w:rsidRDefault="00EF56E8"/>
    <w:p w14:paraId="2E8F6439" w14:textId="4306D633" w:rsidR="00EF56E8" w:rsidRDefault="00EF56E8">
      <w:r>
        <w:t>Далее приводится процесс функционального тестирования программы.</w:t>
      </w:r>
    </w:p>
    <w:p w14:paraId="7854376B" w14:textId="332F1D3C" w:rsidR="00EF56E8" w:rsidRDefault="00EF56E8">
      <w:r>
        <w:t>Графический интерфейс пользователя представлен на рисунке</w:t>
      </w:r>
      <w:r w:rsidR="00452B9E">
        <w:t xml:space="preserve"> 4</w:t>
      </w:r>
      <w:r>
        <w:t>.</w:t>
      </w:r>
    </w:p>
    <w:p w14:paraId="0DDC3D79" w14:textId="08E3A580" w:rsidR="00EF56E8" w:rsidRDefault="00EF56E8"/>
    <w:p w14:paraId="2050C87D" w14:textId="30339EFA" w:rsidR="00EF56E8" w:rsidRDefault="00FD5E11" w:rsidP="00A432D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66B11D" wp14:editId="24A23B4E">
            <wp:extent cx="2845256" cy="2686556"/>
            <wp:effectExtent l="19050" t="19050" r="12700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62821" cy="2703141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7737389" w14:textId="4976C0A2" w:rsidR="00EF56E8" w:rsidRDefault="00EF56E8" w:rsidP="00DA646D">
      <w:pPr>
        <w:ind w:firstLine="0"/>
        <w:jc w:val="center"/>
      </w:pPr>
      <w:r>
        <w:t>Рисунок</w:t>
      </w:r>
      <w:r w:rsidR="00452B9E">
        <w:t xml:space="preserve"> 4</w:t>
      </w:r>
      <w:r>
        <w:t xml:space="preserve"> – Графический интерфейс пользователя</w:t>
      </w:r>
    </w:p>
    <w:p w14:paraId="1A016831" w14:textId="2F6757D4" w:rsidR="00EF56E8" w:rsidRDefault="00EF56E8"/>
    <w:p w14:paraId="2AA135F6" w14:textId="13960253" w:rsidR="00503011" w:rsidRPr="00DA646D" w:rsidRDefault="00503011">
      <w:pPr>
        <w:rPr>
          <w:b/>
          <w:bCs/>
        </w:rPr>
      </w:pPr>
      <w:r w:rsidRPr="00DA646D">
        <w:rPr>
          <w:b/>
          <w:bCs/>
        </w:rPr>
        <w:t>1.5.1 Тестовый случай «</w:t>
      </w:r>
      <w:proofErr w:type="spellStart"/>
      <w:r w:rsidR="009318FD">
        <w:rPr>
          <w:b/>
          <w:bCs/>
          <w:lang w:val="en-US"/>
        </w:rPr>
        <w:t>AddFigure</w:t>
      </w:r>
      <w:proofErr w:type="spellEnd"/>
      <w:r w:rsidRPr="00DA646D">
        <w:rPr>
          <w:b/>
          <w:bCs/>
        </w:rPr>
        <w:t>»</w:t>
      </w:r>
    </w:p>
    <w:p w14:paraId="14A36EDF" w14:textId="2613B824" w:rsidR="00503011" w:rsidRDefault="00DA646D">
      <w:r>
        <w:t>Для добавления элемента необходимо вызвать соответствующую форм</w:t>
      </w:r>
      <w:r w:rsidR="009318FD">
        <w:t>у путём нажатия кнопки «</w:t>
      </w:r>
      <w:proofErr w:type="spellStart"/>
      <w:r w:rsidR="009318FD" w:rsidRPr="009318FD">
        <w:rPr>
          <w:bCs/>
          <w:lang w:val="en-US"/>
        </w:rPr>
        <w:t>AddFigure</w:t>
      </w:r>
      <w:proofErr w:type="spellEnd"/>
      <w:r>
        <w:t>» (рисунок</w:t>
      </w:r>
      <w:r w:rsidR="00452B9E">
        <w:t xml:space="preserve"> 5</w:t>
      </w:r>
      <w:r>
        <w:t>).</w:t>
      </w:r>
    </w:p>
    <w:p w14:paraId="2CACD6FD" w14:textId="77777777" w:rsidR="00DA646D" w:rsidRDefault="00DA646D"/>
    <w:p w14:paraId="453A2A49" w14:textId="5708FAEC" w:rsidR="00503011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E8F1F9B" wp14:editId="655C4425">
            <wp:extent cx="2306230" cy="2548488"/>
            <wp:effectExtent l="19050" t="19050" r="18415" b="2349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1388"/>
                    <a:stretch/>
                  </pic:blipFill>
                  <pic:spPr bwMode="auto">
                    <a:xfrm>
                      <a:off x="0" y="0"/>
                      <a:ext cx="2314424" cy="2557542"/>
                    </a:xfrm>
                    <a:prstGeom prst="rect">
                      <a:avLst/>
                    </a:prstGeom>
                    <a:ln w="3175" cap="sq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E22C56" w14:textId="33DBE010" w:rsidR="00503011" w:rsidRDefault="00DA646D" w:rsidP="00DA646D">
      <w:pPr>
        <w:ind w:firstLine="0"/>
        <w:jc w:val="center"/>
      </w:pPr>
      <w:r>
        <w:t xml:space="preserve">Рисунок </w:t>
      </w:r>
      <w:r w:rsidR="00452B9E">
        <w:t xml:space="preserve">5 </w:t>
      </w:r>
      <w:r>
        <w:t>– Форма для добавления элемента</w:t>
      </w:r>
      <w:r w:rsidR="009318FD">
        <w:t xml:space="preserve"> «Треугольник»</w:t>
      </w:r>
    </w:p>
    <w:p w14:paraId="152FA6B3" w14:textId="77777777" w:rsidR="009318FD" w:rsidRDefault="009318FD" w:rsidP="00DA646D">
      <w:pPr>
        <w:ind w:firstLine="0"/>
        <w:jc w:val="center"/>
      </w:pPr>
    </w:p>
    <w:p w14:paraId="68375A27" w14:textId="71FE0383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64C6DBC" wp14:editId="24C16299">
            <wp:extent cx="2281370" cy="1820845"/>
            <wp:effectExtent l="19050" t="19050" r="24130" b="2730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1260"/>
                    <a:stretch/>
                  </pic:blipFill>
                  <pic:spPr bwMode="auto">
                    <a:xfrm>
                      <a:off x="0" y="0"/>
                      <a:ext cx="2292618" cy="1829823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D9ABBF" w14:textId="2DDB29B1" w:rsidR="009318FD" w:rsidRDefault="009318FD" w:rsidP="00DA646D">
      <w:pPr>
        <w:ind w:firstLine="0"/>
        <w:jc w:val="center"/>
      </w:pPr>
      <w:r>
        <w:t>Рисунок 6 – Форма для добавления элемента «Окружность»</w:t>
      </w:r>
    </w:p>
    <w:p w14:paraId="4BDB370E" w14:textId="77777777" w:rsidR="009318FD" w:rsidRPr="009318FD" w:rsidRDefault="009318FD" w:rsidP="00DA646D">
      <w:pPr>
        <w:ind w:firstLine="0"/>
        <w:jc w:val="center"/>
      </w:pPr>
    </w:p>
    <w:p w14:paraId="75B911EB" w14:textId="59356234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E066638" wp14:editId="7CD48CF3">
            <wp:extent cx="2217508" cy="2079653"/>
            <wp:effectExtent l="19050" t="19050" r="11430" b="1587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609" r="1439" b="1"/>
                    <a:stretch/>
                  </pic:blipFill>
                  <pic:spPr bwMode="auto">
                    <a:xfrm>
                      <a:off x="0" y="0"/>
                      <a:ext cx="2246044" cy="2106415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E8510C" w14:textId="32D6D3D4" w:rsidR="009318FD" w:rsidRPr="009318FD" w:rsidRDefault="009318FD" w:rsidP="009318FD">
      <w:pPr>
        <w:ind w:firstLine="0"/>
        <w:jc w:val="center"/>
      </w:pPr>
      <w:r>
        <w:t>Рисунок 7 – Форма для добавления элемента «Прямоугольник»</w:t>
      </w:r>
    </w:p>
    <w:p w14:paraId="0A614BE2" w14:textId="744FC562" w:rsidR="00DA646D" w:rsidRDefault="00DA646D"/>
    <w:p w14:paraId="33542CF3" w14:textId="0161285F" w:rsidR="00DA646D" w:rsidRDefault="00DA646D">
      <w:r>
        <w:t>После ввода данных необходимо нажать кнопку «ОК»</w:t>
      </w:r>
      <w:r w:rsidR="00D819DC">
        <w:t>, элемент появится в таблице главной формы (рисунки</w:t>
      </w:r>
      <w:r w:rsidR="002D08C7">
        <w:t xml:space="preserve"> 8 и 9</w:t>
      </w:r>
      <w:r w:rsidR="00D819DC">
        <w:t>).</w:t>
      </w:r>
    </w:p>
    <w:p w14:paraId="7D7A7B69" w14:textId="77777777" w:rsidR="00D819DC" w:rsidRDefault="00D819DC"/>
    <w:p w14:paraId="2F35246B" w14:textId="79736DD9" w:rsidR="00503011" w:rsidRPr="00FD5E11" w:rsidRDefault="0006326A" w:rsidP="00FD5E11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C4A265A" wp14:editId="3CC35725">
            <wp:extent cx="2389595" cy="2580127"/>
            <wp:effectExtent l="19050" t="19050" r="10795" b="1079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00600" cy="259201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713232A5" w14:textId="07BCFC49" w:rsidR="00D819DC" w:rsidRDefault="00D819DC" w:rsidP="00D819DC">
      <w:pPr>
        <w:ind w:firstLine="0"/>
        <w:jc w:val="center"/>
      </w:pPr>
      <w:r>
        <w:t>Рисунок</w:t>
      </w:r>
      <w:r w:rsidR="002D08C7">
        <w:t xml:space="preserve"> 8</w:t>
      </w:r>
      <w:r>
        <w:t xml:space="preserve"> – Заполнение полей</w:t>
      </w:r>
    </w:p>
    <w:p w14:paraId="28504334" w14:textId="202F8E75" w:rsidR="00503011" w:rsidRDefault="00503011" w:rsidP="00D819DC">
      <w:pPr>
        <w:ind w:firstLine="0"/>
        <w:jc w:val="center"/>
      </w:pPr>
    </w:p>
    <w:p w14:paraId="5B78E6BC" w14:textId="2B61864B" w:rsidR="00503011" w:rsidRDefault="00FD5E11" w:rsidP="0006326A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769AC0F" wp14:editId="73E0198D">
            <wp:extent cx="2563725" cy="2503329"/>
            <wp:effectExtent l="19050" t="19050" r="27305" b="1143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010" r="1242"/>
                    <a:stretch/>
                  </pic:blipFill>
                  <pic:spPr bwMode="auto">
                    <a:xfrm>
                      <a:off x="0" y="0"/>
                      <a:ext cx="2572420" cy="251181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1B58F" w14:textId="0C9A0208" w:rsidR="00503011" w:rsidRDefault="00D819DC" w:rsidP="00D819DC">
      <w:pPr>
        <w:ind w:firstLine="0"/>
        <w:jc w:val="center"/>
      </w:pPr>
      <w:r>
        <w:t>Рисунок</w:t>
      </w:r>
      <w:r w:rsidR="002D08C7">
        <w:t xml:space="preserve"> 9</w:t>
      </w:r>
      <w:r>
        <w:t xml:space="preserve"> – Успешное добавление нового элемента</w:t>
      </w:r>
    </w:p>
    <w:p w14:paraId="453D42FC" w14:textId="566824FE" w:rsidR="00D819DC" w:rsidRDefault="00D819DC"/>
    <w:p w14:paraId="745FF68B" w14:textId="4E2F6BCC" w:rsidR="00D819DC" w:rsidRDefault="002D08C7">
      <w:r>
        <w:t xml:space="preserve">Система не позволяет ввести пользователю ввести некорректные данные, в соответствующие элементы ввода можно ввести только положительные числа. </w:t>
      </w:r>
    </w:p>
    <w:p w14:paraId="31F65FB2" w14:textId="77777777" w:rsidR="00FD5E11" w:rsidRDefault="00FD5E11"/>
    <w:p w14:paraId="62155499" w14:textId="6972A82A" w:rsidR="00503011" w:rsidRPr="00D819DC" w:rsidRDefault="00DA646D">
      <w:pPr>
        <w:rPr>
          <w:b/>
          <w:bCs/>
        </w:rPr>
      </w:pPr>
      <w:r w:rsidRPr="00D819DC">
        <w:rPr>
          <w:b/>
          <w:bCs/>
        </w:rPr>
        <w:t>1.5.2 Тестовый случай «</w:t>
      </w:r>
      <w:r w:rsidR="00FD5E11">
        <w:rPr>
          <w:b/>
          <w:bCs/>
          <w:lang w:val="en-US"/>
        </w:rPr>
        <w:t>Remove</w:t>
      </w:r>
      <w:r w:rsidRPr="00D819DC">
        <w:rPr>
          <w:b/>
          <w:bCs/>
        </w:rPr>
        <w:t>»</w:t>
      </w:r>
    </w:p>
    <w:p w14:paraId="6AE47B88" w14:textId="7BC9CD44" w:rsidR="00DA646D" w:rsidRDefault="00D819DC">
      <w:r>
        <w:t>Для удаления элемента необходимо выбрать его в таблице и нажать на кнопку «</w:t>
      </w:r>
      <w:r w:rsidR="00FD5E11">
        <w:rPr>
          <w:lang w:val="en-US"/>
        </w:rPr>
        <w:t>Remove</w:t>
      </w:r>
      <w:r w:rsidR="00FD5E11" w:rsidRPr="00FD5E11">
        <w:t xml:space="preserve"> </w:t>
      </w:r>
      <w:r w:rsidR="00FD5E11">
        <w:rPr>
          <w:lang w:val="en-US"/>
        </w:rPr>
        <w:t>Figure</w:t>
      </w:r>
      <w:r>
        <w:t>» (рисунки</w:t>
      </w:r>
      <w:r w:rsidR="00452B9E">
        <w:t xml:space="preserve"> 10 и 11</w:t>
      </w:r>
      <w:r>
        <w:t>).</w:t>
      </w:r>
    </w:p>
    <w:p w14:paraId="173700E6" w14:textId="77777777" w:rsidR="00D819DC" w:rsidRDefault="00D819DC"/>
    <w:p w14:paraId="4C39FE48" w14:textId="3B339C8A" w:rsidR="00DA646D" w:rsidRDefault="00DD19E9" w:rsidP="00DD19E9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4FCD25" wp14:editId="415E2023">
                <wp:simplePos x="0" y="0"/>
                <wp:positionH relativeFrom="column">
                  <wp:posOffset>2682661</wp:posOffset>
                </wp:positionH>
                <wp:positionV relativeFrom="paragraph">
                  <wp:posOffset>2337688</wp:posOffset>
                </wp:positionV>
                <wp:extent cx="663547" cy="234669"/>
                <wp:effectExtent l="0" t="0" r="22860" b="1333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3547" cy="23466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C9F5B5" id="Прямоугольник 32" o:spid="_x0000_s1026" style="position:absolute;margin-left:211.25pt;margin-top:184.05pt;width:52.25pt;height:1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0C6CDACB" wp14:editId="49FABCC4">
            <wp:extent cx="2761290" cy="2662280"/>
            <wp:effectExtent l="19050" t="19050" r="20320" b="2413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69287" cy="266999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59E806CB" w14:textId="000B3D4D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10</w:t>
      </w:r>
      <w:r>
        <w:t xml:space="preserve"> – Выбор элемента в таблице</w:t>
      </w:r>
    </w:p>
    <w:p w14:paraId="35E54874" w14:textId="5C6A670A" w:rsidR="00DA646D" w:rsidRDefault="00DA646D" w:rsidP="00D819DC">
      <w:pPr>
        <w:ind w:firstLine="0"/>
        <w:jc w:val="center"/>
      </w:pPr>
    </w:p>
    <w:p w14:paraId="78FFDA6C" w14:textId="44553502" w:rsidR="00DA646D" w:rsidRDefault="00945747" w:rsidP="00945747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DF610D" wp14:editId="5A77ED1C">
            <wp:extent cx="2646180" cy="2566315"/>
            <wp:effectExtent l="19050" t="19050" r="20955" b="2476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50670" cy="257066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363CFB6" w14:textId="3CBBE633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1</w:t>
      </w:r>
      <w:r>
        <w:t xml:space="preserve"> – Результат нажатия кнопки «Удалить элемент»</w:t>
      </w:r>
    </w:p>
    <w:p w14:paraId="0F7AF478" w14:textId="77777777" w:rsidR="005832A6" w:rsidRDefault="005832A6" w:rsidP="00D819DC">
      <w:pPr>
        <w:ind w:firstLine="0"/>
        <w:jc w:val="center"/>
      </w:pPr>
    </w:p>
    <w:p w14:paraId="5E3BC650" w14:textId="01960C07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74581619" w14:textId="13BD3674" w:rsidR="00DA646D" w:rsidRDefault="00D819DC">
      <w:r>
        <w:t>Для поиска элементов в списке необходимо нажать кнопку «Найти элемент» (рисунок</w:t>
      </w:r>
      <w:r w:rsidR="00452B9E">
        <w:t xml:space="preserve"> </w:t>
      </w:r>
      <w:r w:rsidR="005832A6" w:rsidRPr="005832A6">
        <w:t>12</w:t>
      </w:r>
      <w:r>
        <w:t>). Откроется соответствующая форма для поиска (рисунок</w:t>
      </w:r>
      <w:r w:rsidR="00452B9E">
        <w:t xml:space="preserve"> </w:t>
      </w:r>
      <w:r w:rsidR="005832A6" w:rsidRPr="00A8380B">
        <w:t>13</w:t>
      </w:r>
      <w:r>
        <w:t>).</w:t>
      </w:r>
    </w:p>
    <w:p w14:paraId="5D3FA137" w14:textId="77777777" w:rsidR="00D819DC" w:rsidRDefault="00D819DC"/>
    <w:p w14:paraId="34B29C0D" w14:textId="6F21E3F7" w:rsidR="00DA646D" w:rsidRPr="00A8380B" w:rsidRDefault="00A8380B" w:rsidP="00A8380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7D8A9C" wp14:editId="6FDFC5F5">
                <wp:simplePos x="0" y="0"/>
                <wp:positionH relativeFrom="column">
                  <wp:posOffset>2749299</wp:posOffset>
                </wp:positionH>
                <wp:positionV relativeFrom="paragraph">
                  <wp:posOffset>2034705</wp:posOffset>
                </wp:positionV>
                <wp:extent cx="570732" cy="208655"/>
                <wp:effectExtent l="0" t="0" r="20320" b="20320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0732" cy="20865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C252E9" id="Прямоугольник 33" o:spid="_x0000_s1026" style="position:absolute;margin-left:216.5pt;margin-top:160.2pt;width:44.95pt;height:16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" filled="f" strokecolor="red" strokeweight="1.5pt"/>
            </w:pict>
          </mc:Fallback>
        </mc:AlternateContent>
      </w:r>
      <w:r w:rsidRPr="00A8380B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5A9D1D4" wp14:editId="027EC4F7">
            <wp:extent cx="2430456" cy="2276447"/>
            <wp:effectExtent l="0" t="0" r="825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61677" cy="230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54CB" w14:textId="1334E42A" w:rsidR="00DA646D" w:rsidRPr="005832A6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5832A6">
        <w:t>12</w:t>
      </w:r>
      <w:r>
        <w:t xml:space="preserve"> – Вызов формы для поиска элементов</w:t>
      </w:r>
    </w:p>
    <w:p w14:paraId="5CB1C943" w14:textId="3433DB63" w:rsidR="00D819DC" w:rsidRPr="00D819DC" w:rsidRDefault="00D819DC" w:rsidP="00D819DC">
      <w:pPr>
        <w:ind w:firstLine="0"/>
        <w:jc w:val="center"/>
      </w:pPr>
    </w:p>
    <w:p w14:paraId="75AB27A2" w14:textId="2D21C254" w:rsidR="00DA646D" w:rsidRDefault="00A8380B" w:rsidP="00A8380B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328DD9F" wp14:editId="60803F6D">
            <wp:extent cx="2118692" cy="1313299"/>
            <wp:effectExtent l="19050" t="19050" r="15240" b="2032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25916" cy="131777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425306D7" w14:textId="7FF3718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BC646A">
        <w:t>13</w:t>
      </w:r>
      <w:r>
        <w:t xml:space="preserve"> – Форма для поиска</w:t>
      </w:r>
    </w:p>
    <w:p w14:paraId="19954B82" w14:textId="4C790CA3" w:rsidR="00D819DC" w:rsidRPr="00BC646A" w:rsidRDefault="00D819DC" w:rsidP="00BC646A">
      <w:r>
        <w:lastRenderedPageBreak/>
        <w:t xml:space="preserve">Далее пользователь </w:t>
      </w:r>
      <w:r w:rsidR="00BC646A">
        <w:t xml:space="preserve">вводит строку, которую хочет найти в таблице (рисунок </w:t>
      </w:r>
      <w:r w:rsidR="00BC646A" w:rsidRPr="00BC646A">
        <w:t>14</w:t>
      </w:r>
      <w:r w:rsidR="00BC646A">
        <w:t xml:space="preserve">): </w:t>
      </w:r>
    </w:p>
    <w:p w14:paraId="675A082F" w14:textId="77777777" w:rsidR="00D819DC" w:rsidRPr="00D819DC" w:rsidRDefault="00D819DC"/>
    <w:p w14:paraId="4688EBC8" w14:textId="17D5673B" w:rsidR="00DA646D" w:rsidRPr="00BC646A" w:rsidRDefault="00BC646A" w:rsidP="00BC646A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8E93EF" wp14:editId="488E125F">
                <wp:simplePos x="0" y="0"/>
                <wp:positionH relativeFrom="column">
                  <wp:posOffset>1982184</wp:posOffset>
                </wp:positionH>
                <wp:positionV relativeFrom="paragraph">
                  <wp:posOffset>1170501</wp:posOffset>
                </wp:positionV>
                <wp:extent cx="945085" cy="343667"/>
                <wp:effectExtent l="0" t="0" r="26670" b="1841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5085" cy="34366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BD74C9" id="Прямоугольник 34" o:spid="_x0000_s1026" style="position:absolute;margin-left:156.1pt;margin-top:92.15pt;width:74.4pt;height:27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" filled="f" strokecolor="red" strokeweight="1.5pt"/>
            </w:pict>
          </mc:Fallback>
        </mc:AlternateContent>
      </w:r>
      <w:r w:rsidRPr="00BC646A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5B6A740" wp14:editId="0B3B16C6">
            <wp:extent cx="2819400" cy="17335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80AD" w14:textId="23D71221" w:rsidR="00DA646D" w:rsidRPr="00D819DC" w:rsidRDefault="00BC646A" w:rsidP="00D819DC">
      <w:pPr>
        <w:ind w:firstLine="0"/>
        <w:jc w:val="center"/>
      </w:pPr>
      <w:r>
        <w:t xml:space="preserve">Рисунок 14 </w:t>
      </w:r>
      <w:r w:rsidR="00D819DC">
        <w:t>– Поиск элемента по названию</w:t>
      </w:r>
    </w:p>
    <w:p w14:paraId="6E071EF4" w14:textId="77777777" w:rsidR="00D819DC" w:rsidRPr="00D819DC" w:rsidRDefault="00D819DC" w:rsidP="00D819DC">
      <w:pPr>
        <w:ind w:firstLine="0"/>
        <w:jc w:val="center"/>
      </w:pPr>
    </w:p>
    <w:p w14:paraId="22B390BF" w14:textId="2A21BDF5" w:rsidR="00DA646D" w:rsidRDefault="004164A0" w:rsidP="004164A0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B811B6B" wp14:editId="0181AFE0">
            <wp:extent cx="2505621" cy="2435041"/>
            <wp:effectExtent l="19050" t="19050" r="28575" b="2286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17358" cy="244644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602E6EE" w14:textId="79AD7EE1" w:rsidR="00DA646D" w:rsidRPr="00D819DC" w:rsidRDefault="00D819DC" w:rsidP="00D819DC">
      <w:pPr>
        <w:ind w:firstLine="0"/>
        <w:jc w:val="center"/>
      </w:pPr>
      <w:r>
        <w:t>Рисунок</w:t>
      </w:r>
      <w:r w:rsidR="004E72C7">
        <w:t xml:space="preserve"> 15</w:t>
      </w:r>
      <w:r>
        <w:t xml:space="preserve"> – Результат поиска элемента</w:t>
      </w:r>
    </w:p>
    <w:p w14:paraId="4BD3A458" w14:textId="04524E1A" w:rsidR="00DA646D" w:rsidRDefault="00DA646D" w:rsidP="004164A0"/>
    <w:p w14:paraId="648AE1BB" w14:textId="784DD0A0" w:rsidR="004164A0" w:rsidRPr="004164A0" w:rsidRDefault="004164A0" w:rsidP="004164A0">
      <w:r>
        <w:t>Все строки, в которых найдено совпадения, выделяются. Также, после выполнения поиска происходит автоматическое закрытие формы поиска.</w:t>
      </w:r>
    </w:p>
    <w:p w14:paraId="024836FA" w14:textId="77777777" w:rsidR="00D819DC" w:rsidRPr="00D819DC" w:rsidRDefault="00D819DC"/>
    <w:p w14:paraId="5E3EC84D" w14:textId="2F7D8A73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7E353644" w14:textId="4CACC4E5" w:rsidR="00DA646D" w:rsidRPr="00D819DC" w:rsidRDefault="00D819DC">
      <w:r>
        <w:t>Для сохранения данных в таблице необходимо</w:t>
      </w:r>
      <w:r w:rsidR="009F28FE">
        <w:t xml:space="preserve"> в меню</w:t>
      </w:r>
      <w:r>
        <w:t xml:space="preserve"> нажать на</w:t>
      </w:r>
      <w:r w:rsidR="009F28FE">
        <w:t xml:space="preserve"> соответствующую кнопку</w:t>
      </w:r>
      <w:r>
        <w:t xml:space="preserve"> (рисунок</w:t>
      </w:r>
      <w:r w:rsidR="00452B9E">
        <w:t xml:space="preserve"> </w:t>
      </w:r>
      <w:r w:rsidR="009F28FE">
        <w:t>16</w:t>
      </w:r>
      <w:r>
        <w:t>). Откроется</w:t>
      </w:r>
      <w:r w:rsidR="004967EE">
        <w:t xml:space="preserve"> системный диалог сохранения файла</w:t>
      </w:r>
      <w:r>
        <w:t>, где пользователь выбирает директорию</w:t>
      </w:r>
      <w:r w:rsidR="00F54403">
        <w:t xml:space="preserve"> и</w:t>
      </w:r>
      <w:r>
        <w:t xml:space="preserve"> указывает имя файла (рисунок</w:t>
      </w:r>
      <w:r w:rsidR="00452B9E">
        <w:t xml:space="preserve"> </w:t>
      </w:r>
      <w:r w:rsidR="009F28FE">
        <w:t>17</w:t>
      </w:r>
      <w:r>
        <w:t>).</w:t>
      </w:r>
    </w:p>
    <w:p w14:paraId="52E995D6" w14:textId="77777777" w:rsidR="00D819DC" w:rsidRDefault="00D819DC"/>
    <w:p w14:paraId="0B9B6BE6" w14:textId="7FC9FD93" w:rsidR="00DA646D" w:rsidRPr="009F28FE" w:rsidRDefault="00F54403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5E8D28" wp14:editId="4750DF13">
                <wp:simplePos x="0" y="0"/>
                <wp:positionH relativeFrom="column">
                  <wp:posOffset>845769</wp:posOffset>
                </wp:positionH>
                <wp:positionV relativeFrom="paragraph">
                  <wp:posOffset>607003</wp:posOffset>
                </wp:positionV>
                <wp:extent cx="1124793" cy="299405"/>
                <wp:effectExtent l="0" t="0" r="18415" b="24765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4793" cy="29940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87BE4D" id="Прямоугольник 36" o:spid="_x0000_s1026" style="position:absolute;margin-left:66.6pt;margin-top:47.8pt;width:88.55pt;height:23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" filled="f" strokecolor="red" strokeweight="1.5pt"/>
            </w:pict>
          </mc:Fallback>
        </mc:AlternateContent>
      </w:r>
      <w:r w:rsidR="009F28FE" w:rsidRPr="009F28FE">
        <w:rPr>
          <w:noProof/>
          <w:lang w:eastAsia="ru-RU"/>
        </w:rPr>
        <w:t xml:space="preserve"> </w:t>
      </w:r>
      <w:r w:rsidR="009F28FE">
        <w:rPr>
          <w:noProof/>
          <w:lang w:eastAsia="ru-RU"/>
        </w:rPr>
        <w:drawing>
          <wp:inline distT="0" distB="0" distL="0" distR="0" wp14:anchorId="0311FB8C" wp14:editId="63EBE92C">
            <wp:extent cx="4676775" cy="44958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93C" w14:textId="1B490917" w:rsidR="00DA646D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6</w:t>
      </w:r>
      <w:r>
        <w:t xml:space="preserve"> – Сохранение данных</w:t>
      </w:r>
    </w:p>
    <w:p w14:paraId="24301B7B" w14:textId="77777777" w:rsidR="00D819DC" w:rsidRDefault="00D819DC" w:rsidP="004654E1">
      <w:pPr>
        <w:ind w:firstLine="0"/>
        <w:jc w:val="center"/>
      </w:pPr>
    </w:p>
    <w:p w14:paraId="4FF7E19C" w14:textId="68D9D50B" w:rsidR="00DA646D" w:rsidRDefault="009F28FE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7CEE7BB" wp14:editId="7634E956">
            <wp:extent cx="5136750" cy="3228723"/>
            <wp:effectExtent l="0" t="0" r="698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149867" cy="3236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5955" w14:textId="081EBD0F" w:rsidR="00DA646D" w:rsidRPr="00D819DC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7</w:t>
      </w:r>
      <w:r>
        <w:t xml:space="preserve"> </w:t>
      </w:r>
      <w:r w:rsidR="004654E1">
        <w:t>–</w:t>
      </w:r>
      <w:r>
        <w:t xml:space="preserve"> </w:t>
      </w:r>
      <w:r w:rsidR="004654E1">
        <w:t>Сохранение файла</w:t>
      </w:r>
    </w:p>
    <w:p w14:paraId="5F193A69" w14:textId="04FCBF4D" w:rsidR="00D819DC" w:rsidRPr="00452B9E" w:rsidRDefault="00D819DC"/>
    <w:p w14:paraId="33777B03" w14:textId="77777777" w:rsidR="004654E1" w:rsidRPr="004654E1" w:rsidRDefault="004654E1"/>
    <w:p w14:paraId="2CA81F1E" w14:textId="7AAE0165" w:rsidR="00DA646D" w:rsidRPr="00A9671B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1410CE" wp14:editId="5BA25D00">
                <wp:simplePos x="0" y="0"/>
                <wp:positionH relativeFrom="page">
                  <wp:align>center</wp:align>
                </wp:positionH>
                <wp:positionV relativeFrom="paragraph">
                  <wp:posOffset>736313</wp:posOffset>
                </wp:positionV>
                <wp:extent cx="1097280" cy="219456"/>
                <wp:effectExtent l="0" t="0" r="26670" b="28575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2194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920D2D" id="Прямоугольник 37" o:spid="_x0000_s1026" style="position:absolute;margin-left:0;margin-top:58pt;width:86.4pt;height:17.3pt;z-index:25166540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" filled="f" strokecolor="red" strokeweight="1.5pt">
                <w10:wrap anchorx="page"/>
              </v:rect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70ED75EE" wp14:editId="08863310">
            <wp:extent cx="1842539" cy="1346729"/>
            <wp:effectExtent l="0" t="0" r="5715" b="635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56519" cy="135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F391" w14:textId="14D81525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8</w:t>
      </w:r>
      <w:r>
        <w:t xml:space="preserve"> – Результат сохранения файла</w:t>
      </w:r>
    </w:p>
    <w:p w14:paraId="745D7179" w14:textId="5093BCCF" w:rsidR="00DA646D" w:rsidRPr="00452B9E" w:rsidRDefault="00DA646D"/>
    <w:p w14:paraId="4EBF227F" w14:textId="274B88C0" w:rsidR="004654E1" w:rsidRPr="004654E1" w:rsidRDefault="004654E1">
      <w:r>
        <w:t>В случае, если таблица пуста, сохранение не производится (рисунок</w:t>
      </w:r>
      <w:r w:rsidR="00452B9E">
        <w:t xml:space="preserve"> </w:t>
      </w:r>
      <w:r w:rsidR="00A9671B">
        <w:t>19</w:t>
      </w:r>
      <w:r>
        <w:t>).</w:t>
      </w:r>
    </w:p>
    <w:p w14:paraId="37578FF2" w14:textId="77777777" w:rsidR="004654E1" w:rsidRPr="004654E1" w:rsidRDefault="004654E1"/>
    <w:p w14:paraId="38D889B0" w14:textId="6BEBC898" w:rsidR="00DA646D" w:rsidRPr="00A9671B" w:rsidRDefault="00CA20F5" w:rsidP="004654E1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7B6814" wp14:editId="63592471">
            <wp:extent cx="2536073" cy="1331088"/>
            <wp:effectExtent l="0" t="0" r="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65617" cy="134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9403" w14:textId="1CE77B2D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9</w:t>
      </w:r>
      <w:r>
        <w:t xml:space="preserve"> – Результат нажатия на кнопку «Сохранить данные» при пустой таблице</w:t>
      </w:r>
    </w:p>
    <w:p w14:paraId="5AC0952D" w14:textId="5448B522" w:rsidR="00DA646D" w:rsidRPr="004654E1" w:rsidRDefault="00DA646D"/>
    <w:p w14:paraId="0459AF39" w14:textId="6A8098A2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626C784F" w14:textId="7E5CE481" w:rsidR="00DA646D" w:rsidRDefault="004654E1">
      <w:r>
        <w:t>Для загрузки данных в таблицу необходимо нажать на соответствующую кнопку (рисунок</w:t>
      </w:r>
      <w:r w:rsidR="00452B9E">
        <w:t xml:space="preserve"> </w:t>
      </w:r>
      <w:r w:rsidR="00A9671B">
        <w:t>20</w:t>
      </w:r>
      <w:r>
        <w:t>).</w:t>
      </w:r>
    </w:p>
    <w:p w14:paraId="4B9B7C68" w14:textId="77777777" w:rsidR="00A9671B" w:rsidRDefault="00A9671B"/>
    <w:p w14:paraId="03826AB6" w14:textId="1EA82CE1" w:rsidR="00DA646D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C9D4AB" wp14:editId="69E0A29F">
                <wp:simplePos x="0" y="0"/>
                <wp:positionH relativeFrom="column">
                  <wp:posOffset>2152485</wp:posOffset>
                </wp:positionH>
                <wp:positionV relativeFrom="paragraph">
                  <wp:posOffset>252535</wp:posOffset>
                </wp:positionV>
                <wp:extent cx="525600" cy="122400"/>
                <wp:effectExtent l="0" t="0" r="27305" b="11430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600" cy="1224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37071E" id="Прямоугольник 38" o:spid="_x0000_s1026" style="position:absolute;margin-left:169.5pt;margin-top:19.9pt;width:41.4pt;height:9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" filled="f" strokecolor="red" strokeweight="1.5pt"/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084D16B0" wp14:editId="57C9695E">
            <wp:extent cx="1909823" cy="1817968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17365" cy="1825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8BE1" w14:textId="5F7ED40E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20</w:t>
      </w:r>
      <w:r>
        <w:t xml:space="preserve"> – Загрузить данные в таблицу</w:t>
      </w:r>
    </w:p>
    <w:p w14:paraId="78AFBB4B" w14:textId="388BBCB1" w:rsidR="004654E1" w:rsidRDefault="004654E1"/>
    <w:p w14:paraId="63D2A206" w14:textId="1F920E53" w:rsidR="004654E1" w:rsidRPr="004654E1" w:rsidRDefault="00F54403">
      <w:r>
        <w:t>Далее</w:t>
      </w:r>
      <w:r w:rsidR="004654E1">
        <w:t xml:space="preserve"> откроется </w:t>
      </w:r>
      <w:r w:rsidR="001A0890">
        <w:t>системн</w:t>
      </w:r>
      <w:r w:rsidR="004967EE">
        <w:t>ый диалог</w:t>
      </w:r>
      <w:r w:rsidR="001A0890">
        <w:t xml:space="preserve"> загрузки файла</w:t>
      </w:r>
      <w:r w:rsidR="004654E1">
        <w:t xml:space="preserve"> (рисунок</w:t>
      </w:r>
      <w:r w:rsidR="00452B9E">
        <w:t xml:space="preserve"> </w:t>
      </w:r>
      <w:r w:rsidR="00A9671B">
        <w:t>21</w:t>
      </w:r>
      <w:r w:rsidR="004654E1">
        <w:t xml:space="preserve">). </w:t>
      </w:r>
      <w:r w:rsidR="00A9671B">
        <w:t>Результат на рисунке 22.</w:t>
      </w:r>
    </w:p>
    <w:p w14:paraId="3B0E71E7" w14:textId="77777777" w:rsidR="004654E1" w:rsidRDefault="004654E1"/>
    <w:p w14:paraId="4E841680" w14:textId="510B521E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5A3B8A" wp14:editId="548E8933">
            <wp:extent cx="3148314" cy="1882847"/>
            <wp:effectExtent l="0" t="0" r="0" b="317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58877" cy="188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A403" w14:textId="0F931512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1</w:t>
      </w:r>
      <w:r>
        <w:t xml:space="preserve"> – Выбор файла для загрузки</w:t>
      </w:r>
    </w:p>
    <w:p w14:paraId="51FFE1A5" w14:textId="048C8B40" w:rsidR="00DA646D" w:rsidRDefault="00DA646D" w:rsidP="00A9671B">
      <w:pPr>
        <w:ind w:firstLine="0"/>
      </w:pPr>
    </w:p>
    <w:p w14:paraId="4E65FE88" w14:textId="79C5F2F0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05D241" wp14:editId="0AC9133D">
            <wp:extent cx="2789499" cy="2633287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20887" cy="2662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182" w14:textId="3F64B893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2</w:t>
      </w:r>
      <w:r>
        <w:t xml:space="preserve"> – Результат загрузки данных</w:t>
      </w:r>
    </w:p>
    <w:p w14:paraId="44D3BF95" w14:textId="3D95BD78" w:rsidR="004654E1" w:rsidRDefault="004654E1"/>
    <w:p w14:paraId="349267A8" w14:textId="77893728" w:rsidR="004654E1" w:rsidRDefault="004654E1">
      <w:r>
        <w:t xml:space="preserve">В случае, </w:t>
      </w:r>
      <w:r w:rsidR="00CA20F5">
        <w:t>если файл поврежден, то появится следующее сообщение (рисунок 23)</w:t>
      </w:r>
      <w:r>
        <w:t>.</w:t>
      </w:r>
    </w:p>
    <w:p w14:paraId="5CBEE148" w14:textId="21D57C7F" w:rsidR="00CA20F5" w:rsidRDefault="00CA20F5"/>
    <w:p w14:paraId="1615D8D9" w14:textId="57A57269" w:rsidR="00CA20F5" w:rsidRDefault="00CA20F5" w:rsidP="00147C39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44796C" wp14:editId="50E12F76">
            <wp:extent cx="3117600" cy="1523283"/>
            <wp:effectExtent l="0" t="0" r="6985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36290" cy="153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9AA50" w14:textId="3EBDADD5" w:rsidR="00CA20F5" w:rsidRDefault="00147C39" w:rsidP="00147C39">
      <w:pPr>
        <w:ind w:firstLine="0"/>
        <w:jc w:val="center"/>
      </w:pPr>
      <w:r>
        <w:t>Рисунок 23 – Ошибка при попытке загрузки поврежденного файла</w:t>
      </w:r>
    </w:p>
    <w:p w14:paraId="25CB3B65" w14:textId="77777777" w:rsidR="00CA20F5" w:rsidRPr="004654E1" w:rsidRDefault="00CA20F5"/>
    <w:p w14:paraId="02466C8F" w14:textId="0DC288DE" w:rsidR="00503011" w:rsidRPr="00F1624C" w:rsidRDefault="00F1624C" w:rsidP="00147C39">
      <w:pPr>
        <w:ind w:firstLine="0"/>
        <w:rPr>
          <w:b/>
          <w:bCs/>
        </w:rPr>
      </w:pPr>
      <w:r>
        <w:br w:type="page"/>
      </w:r>
      <w:bookmarkStart w:id="7" w:name="_Toc74829069"/>
      <w:r w:rsidRPr="00F1624C">
        <w:rPr>
          <w:b/>
          <w:bCs/>
        </w:rPr>
        <w:lastRenderedPageBreak/>
        <w:t>Список использованных источников</w:t>
      </w:r>
      <w:bookmarkEnd w:id="7"/>
    </w:p>
    <w:p w14:paraId="02A29801" w14:textId="32AE1549" w:rsidR="00F1624C" w:rsidRDefault="00F1624C"/>
    <w:p w14:paraId="5B7370D4" w14:textId="1720D47F" w:rsidR="00F1624C" w:rsidRPr="00F54403" w:rsidRDefault="00F54403" w:rsidP="00F54403">
      <w:pPr>
        <w:pStyle w:val="a4"/>
        <w:numPr>
          <w:ilvl w:val="0"/>
          <w:numId w:val="5"/>
        </w:numPr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4C1D41BD" w14:textId="77777777" w:rsidR="00771A62" w:rsidRDefault="00771A62">
      <w:r>
        <w:br w:type="page"/>
      </w:r>
    </w:p>
    <w:p w14:paraId="5605D0EB" w14:textId="72F54BB4" w:rsidR="00C34FDE" w:rsidRDefault="00C34FDE" w:rsidP="00F1624C">
      <w:pPr>
        <w:spacing w:after="4680"/>
        <w:ind w:firstLine="0"/>
        <w:jc w:val="center"/>
        <w:outlineLvl w:val="0"/>
        <w:rPr>
          <w:b/>
          <w:bCs/>
        </w:rPr>
      </w:pPr>
      <w:bookmarkStart w:id="8" w:name="_Toc74829070"/>
      <w:r>
        <w:rPr>
          <w:b/>
          <w:bCs/>
        </w:rPr>
        <w:lastRenderedPageBreak/>
        <w:t>ПРИЛОЖЕНИЕ А</w:t>
      </w:r>
      <w:bookmarkEnd w:id="8"/>
    </w:p>
    <w:p w14:paraId="7CEDD54C" w14:textId="3F967B8A" w:rsidR="00C34FDE" w:rsidRDefault="00C34FDE" w:rsidP="00C34FDE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0B0E206C" w14:textId="74E316B1" w:rsidR="00C34FDE" w:rsidRDefault="00C34FDE" w:rsidP="00C34FDE">
      <w:pPr>
        <w:ind w:firstLine="0"/>
        <w:jc w:val="center"/>
      </w:pPr>
      <w:r>
        <w:t xml:space="preserve">Программа для расчёта </w:t>
      </w:r>
      <w:r w:rsidR="00BC2071">
        <w:t xml:space="preserve">площади </w:t>
      </w:r>
      <w:r w:rsidR="00506162">
        <w:t>окружности, треугольника и прямоугольника</w:t>
      </w:r>
    </w:p>
    <w:p w14:paraId="6D980931" w14:textId="59315F75" w:rsidR="00C34FDE" w:rsidRPr="00C34FDE" w:rsidRDefault="00C34FDE" w:rsidP="00394644">
      <w:pPr>
        <w:spacing w:before="4200"/>
        <w:ind w:firstLine="0"/>
      </w:pPr>
      <w:r w:rsidRPr="00C34FDE">
        <w:t>Разработчик: студент</w:t>
      </w:r>
      <w:r w:rsidR="00BC2071">
        <w:t xml:space="preserve"> гр. О-5КМ91 НИ ТПУ Козырев А. М. </w:t>
      </w:r>
    </w:p>
    <w:p w14:paraId="03C56170" w14:textId="4637BD0F" w:rsidR="00C34FDE" w:rsidRDefault="00C34FDE" w:rsidP="00C34FDE">
      <w:pPr>
        <w:ind w:firstLine="0"/>
      </w:pPr>
      <w:r w:rsidRPr="00C34FDE">
        <w:t xml:space="preserve">Заказчик: </w:t>
      </w:r>
      <w:r>
        <w:t xml:space="preserve">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635CCB34" w14:textId="024CD719" w:rsidR="00C34FDE" w:rsidRDefault="00C34FDE" w:rsidP="00394644">
      <w:pPr>
        <w:spacing w:before="1800"/>
        <w:ind w:firstLine="0"/>
        <w:jc w:val="center"/>
      </w:pPr>
      <w:r>
        <w:t>Томск, 2021</w:t>
      </w:r>
    </w:p>
    <w:p w14:paraId="22D56A6E" w14:textId="747691D4" w:rsidR="00C34FDE" w:rsidRDefault="00C34FDE">
      <w:pPr>
        <w:rPr>
          <w:b/>
          <w:bCs/>
        </w:rPr>
      </w:pPr>
      <w:r>
        <w:rPr>
          <w:b/>
          <w:bCs/>
        </w:rPr>
        <w:br w:type="page"/>
      </w:r>
    </w:p>
    <w:p w14:paraId="37D2081B" w14:textId="0549C1F0" w:rsidR="00914D17" w:rsidRPr="00EB6045" w:rsidRDefault="00394644">
      <w:pPr>
        <w:rPr>
          <w:b/>
          <w:bCs/>
        </w:rPr>
      </w:pPr>
      <w:r>
        <w:rPr>
          <w:b/>
          <w:bCs/>
        </w:rPr>
        <w:lastRenderedPageBreak/>
        <w:t xml:space="preserve">1 </w:t>
      </w:r>
      <w:r w:rsidR="00771A62" w:rsidRPr="00EB6045">
        <w:rPr>
          <w:b/>
          <w:bCs/>
        </w:rPr>
        <w:t>Общие сведения</w:t>
      </w:r>
    </w:p>
    <w:p w14:paraId="3C00653D" w14:textId="7638B8F6" w:rsidR="00771A62" w:rsidRDefault="00771A62"/>
    <w:p w14:paraId="791CB378" w14:textId="583BB4E8" w:rsidR="00771A62" w:rsidRPr="00EB6045" w:rsidRDefault="00394644">
      <w:pPr>
        <w:rPr>
          <w:b/>
          <w:bCs/>
        </w:rPr>
      </w:pPr>
      <w:r>
        <w:rPr>
          <w:b/>
          <w:bCs/>
        </w:rPr>
        <w:t xml:space="preserve">1.1 </w:t>
      </w:r>
      <w:r w:rsidR="00771A62" w:rsidRPr="00EB6045">
        <w:rPr>
          <w:b/>
          <w:bCs/>
        </w:rPr>
        <w:t>Полное наименование системы и её условное обозначение</w:t>
      </w:r>
    </w:p>
    <w:p w14:paraId="291C73E9" w14:textId="76A53636" w:rsidR="00771A62" w:rsidRDefault="00771A62">
      <w:r>
        <w:t>Полное наименование: «</w:t>
      </w:r>
      <w:r w:rsidR="00506162">
        <w:t>Программа для расчёта площади окружности, треугольника и прямоугольника»</w:t>
      </w:r>
    </w:p>
    <w:p w14:paraId="1708FFB2" w14:textId="14FA0C84" w:rsidR="00771A62" w:rsidRDefault="00771A62" w:rsidP="00771A62">
      <w:r>
        <w:t>Условное обозначение: Система.</w:t>
      </w:r>
    </w:p>
    <w:p w14:paraId="57BEE331" w14:textId="511EB454" w:rsidR="00771A62" w:rsidRDefault="00771A62" w:rsidP="00771A62"/>
    <w:p w14:paraId="21F8D914" w14:textId="1832F95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2 </w:t>
      </w:r>
      <w:r w:rsidR="00771A62" w:rsidRPr="00EB6045">
        <w:rPr>
          <w:b/>
          <w:bCs/>
        </w:rPr>
        <w:t>Наименование предприятий разработчика и заказчика системы</w:t>
      </w:r>
    </w:p>
    <w:p w14:paraId="5863A35C" w14:textId="797320D0" w:rsidR="00771A62" w:rsidRDefault="00771A62" w:rsidP="00771A62"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50BEC40C" w14:textId="39450485" w:rsidR="00771A62" w:rsidRDefault="00771A62" w:rsidP="00771A62">
      <w:r>
        <w:t xml:space="preserve">Разработчик: Студент гр. О-5КМ91 НИ ТПУ </w:t>
      </w:r>
      <w:r w:rsidR="00506162">
        <w:t xml:space="preserve">Козырев А. М. </w:t>
      </w:r>
    </w:p>
    <w:p w14:paraId="5B10220B" w14:textId="14F6E18E" w:rsidR="00771A62" w:rsidRDefault="00771A62" w:rsidP="00771A62"/>
    <w:p w14:paraId="5E37CB18" w14:textId="351D7489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3 </w:t>
      </w:r>
      <w:r w:rsidR="00771A62" w:rsidRPr="00EB6045">
        <w:rPr>
          <w:b/>
          <w:bCs/>
        </w:rPr>
        <w:t>Плановые сроки начала и окончания работы по созданию системы</w:t>
      </w:r>
    </w:p>
    <w:p w14:paraId="4CC779C4" w14:textId="22228E16" w:rsidR="00771A62" w:rsidRDefault="00771A62" w:rsidP="00771A62">
      <w:r>
        <w:t xml:space="preserve">Начало работ: </w:t>
      </w:r>
      <w:r w:rsidR="00506162">
        <w:t>01</w:t>
      </w:r>
      <w:r>
        <w:t xml:space="preserve"> </w:t>
      </w:r>
      <w:r w:rsidR="00506162">
        <w:t>сентября</w:t>
      </w:r>
      <w:r>
        <w:t xml:space="preserve"> 2021 г.</w:t>
      </w:r>
    </w:p>
    <w:p w14:paraId="572F905F" w14:textId="19F62EB9" w:rsidR="00771A62" w:rsidRDefault="00771A62" w:rsidP="00771A62">
      <w:r>
        <w:t xml:space="preserve">Окончание работ: </w:t>
      </w:r>
      <w:r w:rsidR="00506162">
        <w:t>05</w:t>
      </w:r>
      <w:r>
        <w:t xml:space="preserve"> </w:t>
      </w:r>
      <w:r w:rsidR="00506162">
        <w:t>декабря</w:t>
      </w:r>
      <w:r>
        <w:t xml:space="preserve"> 2021 г.</w:t>
      </w:r>
    </w:p>
    <w:p w14:paraId="6A1AB0C0" w14:textId="460C8AB4" w:rsidR="00394644" w:rsidRDefault="00394644">
      <w:r>
        <w:br w:type="page"/>
      </w:r>
    </w:p>
    <w:p w14:paraId="7DA5D8A6" w14:textId="4CA7056F" w:rsidR="00771A62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2 </w:t>
      </w:r>
      <w:r w:rsidR="00771A62" w:rsidRPr="00EB6045">
        <w:rPr>
          <w:b/>
          <w:bCs/>
        </w:rPr>
        <w:t>Назначение и цели создания системы</w:t>
      </w:r>
    </w:p>
    <w:p w14:paraId="77CCC4F3" w14:textId="73C9045C" w:rsidR="00771A62" w:rsidRDefault="00771A62" w:rsidP="00771A62"/>
    <w:p w14:paraId="01B936E3" w14:textId="305C35FA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1 </w:t>
      </w:r>
      <w:r w:rsidR="00771A62" w:rsidRPr="00EB6045">
        <w:rPr>
          <w:b/>
          <w:bCs/>
        </w:rPr>
        <w:t>Назначение системы</w:t>
      </w:r>
    </w:p>
    <w:p w14:paraId="6034AC2D" w14:textId="4A7327FC" w:rsidR="00771A62" w:rsidRDefault="00771A62" w:rsidP="00771A62">
      <w:r>
        <w:t xml:space="preserve">Система предназначена для расчёта </w:t>
      </w:r>
      <w:r w:rsidR="00506162">
        <w:t>площади основных фигур планиметрии, а именно: окружности, прямоугольника и треугольника.</w:t>
      </w:r>
    </w:p>
    <w:p w14:paraId="421C14B2" w14:textId="4A52B779" w:rsidR="00771A62" w:rsidRDefault="00771A62" w:rsidP="00771A62"/>
    <w:p w14:paraId="62556962" w14:textId="7E2D907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2 </w:t>
      </w:r>
      <w:r w:rsidR="00771A62" w:rsidRPr="00EB6045">
        <w:rPr>
          <w:b/>
          <w:bCs/>
        </w:rPr>
        <w:t>Цели создания системы</w:t>
      </w:r>
    </w:p>
    <w:p w14:paraId="43DAF87E" w14:textId="622A1C1A" w:rsidR="00771A62" w:rsidRDefault="00771A62" w:rsidP="00771A62">
      <w:r>
        <w:t xml:space="preserve">Система создаётся </w:t>
      </w:r>
      <w:r w:rsidR="00506162">
        <w:t>для автоматизации расчетов площади фигу при решении планиметрических задач.</w:t>
      </w:r>
    </w:p>
    <w:p w14:paraId="04CE1382" w14:textId="350C4368" w:rsidR="00394644" w:rsidRDefault="00394644">
      <w:r>
        <w:br w:type="page"/>
      </w:r>
    </w:p>
    <w:p w14:paraId="5471E133" w14:textId="00A969C5" w:rsidR="00EB6045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="00EB6045" w:rsidRPr="00EB6045">
        <w:rPr>
          <w:b/>
          <w:bCs/>
        </w:rPr>
        <w:t>Характеристика объектов автоматизации</w:t>
      </w:r>
    </w:p>
    <w:p w14:paraId="77705B0F" w14:textId="76D1C2FC" w:rsidR="00EB6045" w:rsidRDefault="00EB6045" w:rsidP="00771A62"/>
    <w:p w14:paraId="68322864" w14:textId="08EA56B7" w:rsidR="00502CF5" w:rsidRDefault="00F90474" w:rsidP="00065451">
      <w:r>
        <w:t xml:space="preserve">Расчет площадей фигур является одной из основных задач планиметрии. Поскольку, данный расчет выполняется математиками практически в любой планиметрической задаче целесообразно автоматизировать данный процесс. </w:t>
      </w:r>
    </w:p>
    <w:p w14:paraId="2BF382B7" w14:textId="37EA6C64" w:rsidR="00394644" w:rsidRDefault="00394644">
      <w:r>
        <w:br w:type="page"/>
      </w:r>
    </w:p>
    <w:p w14:paraId="51567B17" w14:textId="504C7744" w:rsidR="00EB6045" w:rsidRPr="00394644" w:rsidRDefault="00394644" w:rsidP="00771A62">
      <w:pPr>
        <w:rPr>
          <w:b/>
          <w:bCs/>
        </w:rPr>
      </w:pPr>
      <w:r w:rsidRPr="00394644">
        <w:rPr>
          <w:b/>
          <w:bCs/>
        </w:rPr>
        <w:lastRenderedPageBreak/>
        <w:t xml:space="preserve">4 </w:t>
      </w:r>
      <w:r w:rsidR="00EB6045" w:rsidRPr="00394644">
        <w:rPr>
          <w:b/>
          <w:bCs/>
        </w:rPr>
        <w:t>Требования к системе</w:t>
      </w:r>
    </w:p>
    <w:p w14:paraId="6017563F" w14:textId="77777777" w:rsidR="00394644" w:rsidRDefault="00394644" w:rsidP="00394644">
      <w:pPr>
        <w:ind w:firstLine="0"/>
      </w:pPr>
    </w:p>
    <w:p w14:paraId="5BA5F86B" w14:textId="78834C69" w:rsidR="00394644" w:rsidRDefault="00394644" w:rsidP="00394644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94644" w14:paraId="5C2816BD" w14:textId="77777777" w:rsidTr="00394644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36F66DFA" w14:textId="77777777" w:rsidR="00394644" w:rsidRDefault="00394644" w:rsidP="00D819DC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26E5E251" w14:textId="77777777" w:rsidR="00394644" w:rsidRDefault="00394644" w:rsidP="00D819DC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94644" w14:paraId="3B189E82" w14:textId="77777777" w:rsidTr="00394644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08FD3E49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764B2007" w14:textId="77777777" w:rsidR="00394644" w:rsidRPr="0091182C" w:rsidRDefault="00394644" w:rsidP="00D819DC">
            <w:pPr>
              <w:ind w:firstLine="0"/>
            </w:pPr>
            <w:r>
              <w:t>Архитектурное требование</w:t>
            </w:r>
          </w:p>
        </w:tc>
      </w:tr>
      <w:tr w:rsidR="00394644" w14:paraId="15ADB6B3" w14:textId="77777777" w:rsidTr="00394644">
        <w:tc>
          <w:tcPr>
            <w:tcW w:w="741" w:type="pct"/>
            <w:vAlign w:val="center"/>
          </w:tcPr>
          <w:p w14:paraId="3A85C5B5" w14:textId="77777777" w:rsidR="00394644" w:rsidRPr="007B75F0" w:rsidRDefault="00394644" w:rsidP="00D819DC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8FE7A7C" w14:textId="77777777" w:rsidR="00394644" w:rsidRPr="007B75F0" w:rsidRDefault="00394644" w:rsidP="00D819DC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94644" w14:paraId="5FD1BC75" w14:textId="77777777" w:rsidTr="00394644">
        <w:tc>
          <w:tcPr>
            <w:tcW w:w="741" w:type="pct"/>
            <w:vAlign w:val="center"/>
          </w:tcPr>
          <w:p w14:paraId="4446A7BA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659D54F9" w14:textId="77777777" w:rsidR="00394644" w:rsidRDefault="00394644" w:rsidP="00D819DC">
            <w:pPr>
              <w:ind w:firstLine="0"/>
            </w:pPr>
            <w:r>
              <w:t>Требование к структуре данных</w:t>
            </w:r>
          </w:p>
        </w:tc>
      </w:tr>
      <w:tr w:rsidR="00394644" w14:paraId="2D6C3969" w14:textId="77777777" w:rsidTr="00394644">
        <w:tc>
          <w:tcPr>
            <w:tcW w:w="741" w:type="pct"/>
            <w:vAlign w:val="center"/>
          </w:tcPr>
          <w:p w14:paraId="0C37B2D8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FD4AFE1" w14:textId="77777777" w:rsidR="00394644" w:rsidRDefault="00394644" w:rsidP="00D819DC">
            <w:pPr>
              <w:ind w:firstLine="0"/>
            </w:pPr>
            <w:r>
              <w:t>Функциональное требование</w:t>
            </w:r>
          </w:p>
        </w:tc>
      </w:tr>
      <w:tr w:rsidR="00394644" w14:paraId="60B8AADC" w14:textId="77777777" w:rsidTr="00394644">
        <w:tc>
          <w:tcPr>
            <w:tcW w:w="741" w:type="pct"/>
            <w:vAlign w:val="center"/>
          </w:tcPr>
          <w:p w14:paraId="2BE32F7D" w14:textId="77777777" w:rsidR="00394644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5A186AE" w14:textId="77777777" w:rsidR="00394644" w:rsidRDefault="00394644" w:rsidP="00D819DC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7A455320" w14:textId="5092EDE2" w:rsidR="00394644" w:rsidRDefault="00394644" w:rsidP="00394644"/>
    <w:p w14:paraId="5CE4A02E" w14:textId="741EA22B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1 </w:t>
      </w:r>
      <w:r w:rsidR="00EB6045" w:rsidRPr="00EB6045">
        <w:rPr>
          <w:b/>
          <w:bCs/>
        </w:rPr>
        <w:t>Требования к архитектуре</w:t>
      </w:r>
    </w:p>
    <w:p w14:paraId="22358C06" w14:textId="6E169A89" w:rsidR="00EB6045" w:rsidRDefault="00394644" w:rsidP="00771A62">
      <w:r w:rsidRPr="00394644">
        <w:rPr>
          <w:b/>
          <w:bCs/>
        </w:rPr>
        <w:t>А01.</w:t>
      </w:r>
      <w:r>
        <w:t xml:space="preserve"> </w:t>
      </w:r>
      <w:r w:rsidR="00EB6045">
        <w:t>Система должна быть реализована в виде настольного приложения.</w:t>
      </w:r>
    </w:p>
    <w:p w14:paraId="693CFD0F" w14:textId="78D5619E" w:rsidR="007D5E81" w:rsidRPr="00C52124" w:rsidRDefault="007D5E81" w:rsidP="00C52124">
      <w:pPr>
        <w:ind w:firstLine="0"/>
      </w:pPr>
    </w:p>
    <w:p w14:paraId="65F909CB" w14:textId="2D28EBB3" w:rsidR="00EB6045" w:rsidRPr="00E3364B" w:rsidRDefault="00363CAE" w:rsidP="00771A62">
      <w:pPr>
        <w:rPr>
          <w:b/>
          <w:bCs/>
        </w:rPr>
      </w:pPr>
      <w:r w:rsidRPr="00E3364B">
        <w:rPr>
          <w:b/>
          <w:bCs/>
        </w:rPr>
        <w:t>4.</w:t>
      </w:r>
      <w:r w:rsidR="00C52124">
        <w:rPr>
          <w:b/>
          <w:bCs/>
        </w:rPr>
        <w:t>2</w:t>
      </w:r>
      <w:r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Функциональные</w:t>
      </w:r>
      <w:r w:rsidR="00277F4A"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требования</w:t>
      </w:r>
    </w:p>
    <w:p w14:paraId="033DC435" w14:textId="1A130A48" w:rsidR="00277F4A" w:rsidRPr="00E3364B" w:rsidRDefault="00363CAE" w:rsidP="00771A6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 w:rsidR="00E3364B">
        <w:t>Система должна рассчитывать площади следующих фигур:</w:t>
      </w:r>
    </w:p>
    <w:p w14:paraId="6A391FA6" w14:textId="7AB019F7" w:rsidR="00363CAE" w:rsidRDefault="00E3364B" w:rsidP="002B7629">
      <w:pPr>
        <w:pStyle w:val="a4"/>
        <w:numPr>
          <w:ilvl w:val="0"/>
          <w:numId w:val="1"/>
        </w:numPr>
      </w:pPr>
      <w:r>
        <w:t>окружность</w:t>
      </w:r>
      <w:r w:rsidR="00363CAE">
        <w:t>;</w:t>
      </w:r>
    </w:p>
    <w:p w14:paraId="6410FADB" w14:textId="53DCE8C7" w:rsidR="00363CAE" w:rsidRDefault="00E3364B" w:rsidP="002B7629">
      <w:pPr>
        <w:pStyle w:val="a4"/>
        <w:numPr>
          <w:ilvl w:val="0"/>
          <w:numId w:val="1"/>
        </w:numPr>
      </w:pPr>
      <w:r>
        <w:t>треугольник</w:t>
      </w:r>
      <w:r w:rsidR="00363CAE">
        <w:t>;</w:t>
      </w:r>
    </w:p>
    <w:p w14:paraId="72D64708" w14:textId="098F8B74" w:rsidR="00363CAE" w:rsidRDefault="00E3364B" w:rsidP="002B7629">
      <w:pPr>
        <w:pStyle w:val="a4"/>
        <w:numPr>
          <w:ilvl w:val="0"/>
          <w:numId w:val="1"/>
        </w:numPr>
      </w:pPr>
      <w:r>
        <w:t>прямоугольник</w:t>
      </w:r>
      <w:r w:rsidR="00363CAE">
        <w:t>.</w:t>
      </w:r>
    </w:p>
    <w:p w14:paraId="118FF0A3" w14:textId="68FC18FD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A54E21">
        <w:t xml:space="preserve">Площадь окружности должна определяться следующим образом: </w:t>
      </w:r>
    </w:p>
    <w:p w14:paraId="100FE931" w14:textId="64EA22E6" w:rsidR="00363CAE" w:rsidRDefault="00A54E21" w:rsidP="005B41C3">
      <w:pPr>
        <w:ind w:left="567"/>
        <w:jc w:val="center"/>
        <w:rPr>
          <w:lang w:val="en-US"/>
        </w:rPr>
      </w:pPr>
      <w:r w:rsidRPr="00A54E21">
        <w:rPr>
          <w:position w:val="-6"/>
        </w:rPr>
        <w:object w:dxaOrig="1120" w:dyaOrig="360" w14:anchorId="56D58DEC">
          <v:shape id="_x0000_i1027" type="#_x0000_t75" style="width:55.55pt;height:18.7pt" o:ole="">
            <v:imagedata r:id="rId29" o:title=""/>
          </v:shape>
          <o:OLEObject Type="Embed" ProgID="Equation.DSMT4" ShapeID="_x0000_i1027" DrawAspect="Content" ObjectID="_1700897451" r:id="rId30"/>
        </w:object>
      </w:r>
    </w:p>
    <w:p w14:paraId="6D3C0726" w14:textId="28FD3A33" w:rsidR="00363CAE" w:rsidRPr="00A54E21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A54E21">
        <w:t xml:space="preserve">Площадь треугольника должна определяться по формуле: </w:t>
      </w:r>
    </w:p>
    <w:p w14:paraId="7861B3D0" w14:textId="219CC07A" w:rsidR="00363CAE" w:rsidRDefault="00A54E21" w:rsidP="005B41C3">
      <w:pPr>
        <w:ind w:left="567"/>
        <w:jc w:val="center"/>
      </w:pPr>
      <w:r w:rsidRPr="00A54E21">
        <w:rPr>
          <w:position w:val="-14"/>
        </w:rPr>
        <w:object w:dxaOrig="3300" w:dyaOrig="460" w14:anchorId="5BD65E1A">
          <v:shape id="_x0000_i1028" type="#_x0000_t75" style="width:165.55pt;height:23.25pt" o:ole="">
            <v:imagedata r:id="rId31" o:title=""/>
          </v:shape>
          <o:OLEObject Type="Embed" ProgID="Equation.DSMT4" ShapeID="_x0000_i1028" DrawAspect="Content" ObjectID="_1700897452" r:id="rId32"/>
        </w:object>
      </w:r>
    </w:p>
    <w:p w14:paraId="474115D4" w14:textId="70C880A4" w:rsidR="002B7629" w:rsidRDefault="002B7629" w:rsidP="002B7629">
      <w:pPr>
        <w:ind w:left="567" w:firstLine="0"/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c</w:t>
      </w:r>
      <w:r w:rsidRPr="002B7629">
        <w:t xml:space="preserve"> – </w:t>
      </w:r>
      <w:r w:rsidR="00EB6D21">
        <w:t>стороны треугольника</w:t>
      </w:r>
      <w:r>
        <w:t>;</w:t>
      </w:r>
    </w:p>
    <w:p w14:paraId="665F9773" w14:textId="546C8C27" w:rsidR="002B7629" w:rsidRDefault="00EB6D21" w:rsidP="002B7629">
      <w:pPr>
        <w:ind w:left="567" w:firstLine="454"/>
      </w:pPr>
      <w:r>
        <w:rPr>
          <w:i/>
          <w:iCs/>
          <w:lang w:val="en-US"/>
        </w:rPr>
        <w:t>p</w:t>
      </w:r>
      <w:r w:rsidRPr="00EB6D21">
        <w:rPr>
          <w:i/>
          <w:iCs/>
        </w:rPr>
        <w:t xml:space="preserve"> </w:t>
      </w:r>
      <w:r w:rsidR="002B7629" w:rsidRPr="002B7629">
        <w:t xml:space="preserve">– </w:t>
      </w:r>
      <w:proofErr w:type="gramStart"/>
      <w:r>
        <w:t>полупериметр</w:t>
      </w:r>
      <w:proofErr w:type="gramEnd"/>
      <w:r>
        <w:t xml:space="preserve"> треугольника, определяемый по формуле: </w:t>
      </w:r>
    </w:p>
    <w:p w14:paraId="0C29D7EA" w14:textId="40F81E98" w:rsidR="00EB6D21" w:rsidRDefault="00EB6D21" w:rsidP="005B41C3">
      <w:pPr>
        <w:ind w:left="567"/>
        <w:jc w:val="center"/>
      </w:pPr>
      <w:r w:rsidRPr="00EB6D21">
        <w:rPr>
          <w:position w:val="-26"/>
        </w:rPr>
        <w:object w:dxaOrig="1860" w:dyaOrig="700" w14:anchorId="289D13F1">
          <v:shape id="_x0000_i1029" type="#_x0000_t75" style="width:93.55pt;height:35.15pt" o:ole="">
            <v:imagedata r:id="rId33" o:title=""/>
          </v:shape>
          <o:OLEObject Type="Embed" ProgID="Equation.DSMT4" ShapeID="_x0000_i1029" DrawAspect="Content" ObjectID="_1700897453" r:id="rId34"/>
        </w:object>
      </w:r>
    </w:p>
    <w:p w14:paraId="48A50D10" w14:textId="0A16532B" w:rsidR="002B7629" w:rsidRPr="00EB6D21" w:rsidRDefault="002B7629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EB6D21">
        <w:t>Площадь прямоугольника должна определяться по формуле:</w:t>
      </w:r>
    </w:p>
    <w:p w14:paraId="64004CDE" w14:textId="4724FB7F" w:rsidR="002B7629" w:rsidRDefault="00EB6D21" w:rsidP="005B41C3">
      <w:pPr>
        <w:ind w:left="567"/>
        <w:jc w:val="center"/>
        <w:rPr>
          <w:lang w:val="en-US"/>
        </w:rPr>
      </w:pPr>
      <w:r w:rsidRPr="00EB6D21">
        <w:rPr>
          <w:position w:val="-10"/>
        </w:rPr>
        <w:object w:dxaOrig="1020" w:dyaOrig="340" w14:anchorId="02AF104F">
          <v:shape id="_x0000_i1030" type="#_x0000_t75" style="width:51.6pt;height:17.55pt" o:ole="">
            <v:imagedata r:id="rId35" o:title=""/>
          </v:shape>
          <o:OLEObject Type="Embed" ProgID="Equation.DSMT4" ShapeID="_x0000_i1030" DrawAspect="Content" ObjectID="_1700897454" r:id="rId36"/>
        </w:object>
      </w:r>
    </w:p>
    <w:p w14:paraId="041E795F" w14:textId="1590D234" w:rsidR="002B7629" w:rsidRDefault="002B7629" w:rsidP="00EB6D21">
      <w:pPr>
        <w:ind w:left="567" w:firstLine="0"/>
        <w:rPr>
          <w:iCs/>
        </w:rPr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C52124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C52124">
        <w:rPr>
          <w:i/>
          <w:iCs/>
        </w:rPr>
        <w:t xml:space="preserve"> </w:t>
      </w:r>
      <w:r w:rsidR="00EB6D21">
        <w:rPr>
          <w:iCs/>
        </w:rPr>
        <w:t>– стороны прямоугольника</w:t>
      </w:r>
    </w:p>
    <w:p w14:paraId="74C61A71" w14:textId="5A7A66F0" w:rsidR="002B7629" w:rsidRPr="005B41C3" w:rsidRDefault="0043566E" w:rsidP="00771A62">
      <w:r w:rsidRPr="005B41C3">
        <w:rPr>
          <w:b/>
          <w:bCs/>
          <w:lang w:val="en-US"/>
        </w:rPr>
        <w:lastRenderedPageBreak/>
        <w:t>F</w:t>
      </w:r>
      <w:r w:rsidRPr="005B41C3">
        <w:rPr>
          <w:b/>
          <w:bCs/>
        </w:rPr>
        <w:t>02.</w:t>
      </w:r>
      <w:r w:rsidRPr="005B41C3">
        <w:t xml:space="preserve"> В системе должен быть реализован список </w:t>
      </w:r>
      <w:r w:rsidR="005B41C3" w:rsidRPr="005B41C3">
        <w:t>фигур с их параметрами</w:t>
      </w:r>
    </w:p>
    <w:p w14:paraId="0E012F64" w14:textId="2997C4AE" w:rsidR="00324306" w:rsidRPr="005B41C3" w:rsidRDefault="00324306" w:rsidP="00F0496C">
      <w:pPr>
        <w:ind w:left="567"/>
      </w:pPr>
      <w:r w:rsidRPr="005B41C3">
        <w:rPr>
          <w:b/>
          <w:bCs/>
          <w:lang w:val="en-US"/>
        </w:rPr>
        <w:t>F</w:t>
      </w:r>
      <w:r w:rsidRPr="005B41C3">
        <w:rPr>
          <w:b/>
          <w:bCs/>
        </w:rPr>
        <w:t>02.01.</w:t>
      </w:r>
      <w:r w:rsidRPr="005B41C3">
        <w:t xml:space="preserve"> </w:t>
      </w:r>
      <w:r w:rsidR="005B41C3" w:rsidRPr="005B41C3">
        <w:t>Список должен иметь следующую информацию:</w:t>
      </w:r>
    </w:p>
    <w:p w14:paraId="1E527081" w14:textId="690DD22A" w:rsidR="00324306" w:rsidRPr="005B41C3" w:rsidRDefault="00324306" w:rsidP="00F0496C">
      <w:pPr>
        <w:pStyle w:val="a4"/>
        <w:numPr>
          <w:ilvl w:val="0"/>
          <w:numId w:val="3"/>
        </w:numPr>
        <w:ind w:left="567"/>
      </w:pPr>
      <w:r w:rsidRPr="005B41C3">
        <w:t>наименование</w:t>
      </w:r>
      <w:r w:rsidR="005B41C3" w:rsidRPr="005B41C3">
        <w:t xml:space="preserve"> фигуры</w:t>
      </w:r>
      <w:r w:rsidRPr="005B41C3">
        <w:t>;</w:t>
      </w:r>
    </w:p>
    <w:p w14:paraId="5244716B" w14:textId="48B85364" w:rsidR="005B41C3" w:rsidRPr="005B41C3" w:rsidRDefault="005B41C3" w:rsidP="00F0496C">
      <w:pPr>
        <w:pStyle w:val="a4"/>
        <w:numPr>
          <w:ilvl w:val="0"/>
          <w:numId w:val="3"/>
        </w:numPr>
        <w:ind w:left="567"/>
      </w:pPr>
      <w:r w:rsidRPr="005B41C3">
        <w:t xml:space="preserve">параметры фигуры: </w:t>
      </w:r>
      <w:proofErr w:type="gramStart"/>
      <w:r w:rsidRPr="005B41C3">
        <w:t>площадь и стороны</w:t>
      </w:r>
      <w:proofErr w:type="gramEnd"/>
      <w:r w:rsidRPr="005B41C3">
        <w:t xml:space="preserve"> определяющие фигуру.</w:t>
      </w:r>
    </w:p>
    <w:p w14:paraId="04365A26" w14:textId="439D9757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0FC3B216" w14:textId="16D21DA6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15C82F4A" w14:textId="2FD55D5A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>В системе должна присутствовать функция</w:t>
      </w:r>
      <w:r w:rsidR="00F0496C">
        <w:t xml:space="preserve"> поиска</w:t>
      </w:r>
      <w:bookmarkStart w:id="9" w:name="_GoBack"/>
      <w:bookmarkEnd w:id="9"/>
      <w:r w:rsidR="00F0496C" w:rsidRPr="00F0496C">
        <w:t>.</w:t>
      </w:r>
    </w:p>
    <w:p w14:paraId="4C83A0A0" w14:textId="309F69F6" w:rsid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6EB0CAD2" w14:textId="2E4A4150" w:rsidR="00F0496C" w:rsidRP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791C7B3" w14:textId="77777777" w:rsidR="00363CAE" w:rsidRDefault="00363CAE" w:rsidP="00771A62"/>
    <w:p w14:paraId="62CEB422" w14:textId="023196CE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4 </w:t>
      </w:r>
      <w:r w:rsidR="00277F4A" w:rsidRPr="00363CAE">
        <w:rPr>
          <w:b/>
          <w:bCs/>
        </w:rPr>
        <w:t>Требования к пользовательскому интерфейсу</w:t>
      </w:r>
    </w:p>
    <w:p w14:paraId="1F4447E2" w14:textId="7CFFB4DC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иметь графический интерфейс пользователя.</w:t>
      </w:r>
    </w:p>
    <w:p w14:paraId="5A66E05C" w14:textId="72E15500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>Данные должны быть представлены в табличном виде.</w:t>
      </w:r>
    </w:p>
    <w:p w14:paraId="4986D583" w14:textId="294CBDBC" w:rsidR="00324306" w:rsidRPr="00324306" w:rsidRDefault="00324306" w:rsidP="00771A6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9D79F69" w14:textId="600B8604" w:rsidR="00277F4A" w:rsidRDefault="00277F4A" w:rsidP="00771A62"/>
    <w:p w14:paraId="35211F7F" w14:textId="787DFA5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5 </w:t>
      </w:r>
      <w:r w:rsidR="00277F4A" w:rsidRPr="00363CAE">
        <w:rPr>
          <w:b/>
          <w:bCs/>
        </w:rPr>
        <w:t>Требования к программному обеспечению</w:t>
      </w:r>
    </w:p>
    <w:p w14:paraId="07A2F3E5" w14:textId="048F495C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 xml:space="preserve">Система должна работать на операционной системе </w:t>
      </w:r>
      <w:r w:rsidR="00277F4A">
        <w:rPr>
          <w:lang w:val="en-US"/>
        </w:rPr>
        <w:t>Windows</w:t>
      </w:r>
      <w:r w:rsidR="00277F4A" w:rsidRPr="00277F4A">
        <w:t xml:space="preserve"> 10 </w:t>
      </w:r>
      <w:r w:rsidR="00277F4A">
        <w:t>Работоспособность на других выпусках и версиях не гарантируется.</w:t>
      </w:r>
    </w:p>
    <w:p w14:paraId="28F11967" w14:textId="1047249E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 xml:space="preserve">На рабочей станции должен быть установлен </w:t>
      </w:r>
      <w:r w:rsidR="00277F4A" w:rsidRPr="00277F4A">
        <w:t>.</w:t>
      </w:r>
      <w:r w:rsidR="00277F4A">
        <w:rPr>
          <w:lang w:val="en-US"/>
        </w:rPr>
        <w:t>NET</w:t>
      </w:r>
      <w:r w:rsidR="00277F4A" w:rsidRPr="00277F4A">
        <w:t xml:space="preserve"> </w:t>
      </w:r>
      <w:r w:rsidR="00277F4A">
        <w:rPr>
          <w:lang w:val="en-US"/>
        </w:rPr>
        <w:t>Framework</w:t>
      </w:r>
      <w:r w:rsidR="00277F4A" w:rsidRPr="00277F4A">
        <w:t xml:space="preserve"> </w:t>
      </w:r>
      <w:r w:rsidR="00277F4A">
        <w:t>версии 4.7.2.</w:t>
      </w:r>
    </w:p>
    <w:p w14:paraId="732FF946" w14:textId="127AF0D6" w:rsidR="00277F4A" w:rsidRDefault="00277F4A" w:rsidP="00771A62"/>
    <w:p w14:paraId="117605B5" w14:textId="0E90EC7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6 </w:t>
      </w:r>
      <w:r w:rsidR="00277F4A" w:rsidRPr="00363CAE">
        <w:rPr>
          <w:b/>
          <w:bCs/>
        </w:rPr>
        <w:t>Требования к аппаратному обеспечению</w:t>
      </w:r>
    </w:p>
    <w:p w14:paraId="7CE5C518" w14:textId="354CD582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 w:rsidR="00277F4A">
        <w:t>Процессор – не менее 1 ГГ</w:t>
      </w:r>
      <w:r w:rsidR="00604BD9">
        <w:t>ц</w:t>
      </w:r>
      <w:r w:rsidR="00277F4A" w:rsidRPr="00277F4A">
        <w:t>.</w:t>
      </w:r>
    </w:p>
    <w:p w14:paraId="2A2F6F83" w14:textId="32B70E0F" w:rsidR="00277F4A" w:rsidRPr="00277F4A" w:rsidRDefault="00363CAE" w:rsidP="00AC2749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 w:rsidR="00277F4A">
        <w:t>ОЗУ – не менее 2 ГБ.</w:t>
      </w:r>
    </w:p>
    <w:sectPr w:rsidR="00277F4A" w:rsidRPr="00277F4A" w:rsidSect="005A510A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5E212" w16cex:dateUtc="2021-06-17T08:00:00Z"/>
  <w16cex:commentExtensible w16cex:durableId="2475E25E" w16cex:dateUtc="2021-06-17T08:01:00Z"/>
  <w16cex:commentExtensible w16cex:durableId="2475E26E" w16cex:dateUtc="2021-06-17T08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AF46DC9" w16cid:durableId="2475E212"/>
  <w16cid:commentId w16cid:paraId="1BB16A9E" w16cid:durableId="2475E633"/>
  <w16cid:commentId w16cid:paraId="36F62FCD" w16cid:durableId="2475E25E"/>
  <w16cid:commentId w16cid:paraId="5443539D" w16cid:durableId="2475E737"/>
  <w16cid:commentId w16cid:paraId="684F39FC" w16cid:durableId="2475E26E"/>
  <w16cid:commentId w16cid:paraId="225B5BC4" w16cid:durableId="2475E5C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EF6"/>
    <w:rsid w:val="00004226"/>
    <w:rsid w:val="0003764A"/>
    <w:rsid w:val="0006326A"/>
    <w:rsid w:val="00065451"/>
    <w:rsid w:val="00082870"/>
    <w:rsid w:val="00085CD9"/>
    <w:rsid w:val="000B78F0"/>
    <w:rsid w:val="000E5180"/>
    <w:rsid w:val="000F5753"/>
    <w:rsid w:val="00147C39"/>
    <w:rsid w:val="00154F25"/>
    <w:rsid w:val="00196A4E"/>
    <w:rsid w:val="001A0890"/>
    <w:rsid w:val="00240FC9"/>
    <w:rsid w:val="00277F4A"/>
    <w:rsid w:val="002B7629"/>
    <w:rsid w:val="002B76C1"/>
    <w:rsid w:val="002D08C7"/>
    <w:rsid w:val="002D5AC5"/>
    <w:rsid w:val="00324306"/>
    <w:rsid w:val="00363CAE"/>
    <w:rsid w:val="00375499"/>
    <w:rsid w:val="00394644"/>
    <w:rsid w:val="004164A0"/>
    <w:rsid w:val="0043497F"/>
    <w:rsid w:val="0043566E"/>
    <w:rsid w:val="00452B9E"/>
    <w:rsid w:val="004654E1"/>
    <w:rsid w:val="00487B42"/>
    <w:rsid w:val="004967EE"/>
    <w:rsid w:val="004D16EB"/>
    <w:rsid w:val="004E72C7"/>
    <w:rsid w:val="00502CF5"/>
    <w:rsid w:val="00503011"/>
    <w:rsid w:val="00506162"/>
    <w:rsid w:val="005832A6"/>
    <w:rsid w:val="005A510A"/>
    <w:rsid w:val="005B1889"/>
    <w:rsid w:val="005B41C3"/>
    <w:rsid w:val="00604BD9"/>
    <w:rsid w:val="0070381A"/>
    <w:rsid w:val="00771A62"/>
    <w:rsid w:val="007C081F"/>
    <w:rsid w:val="007D5E81"/>
    <w:rsid w:val="00807EF6"/>
    <w:rsid w:val="00812A3B"/>
    <w:rsid w:val="008309D3"/>
    <w:rsid w:val="00901F18"/>
    <w:rsid w:val="00914D17"/>
    <w:rsid w:val="0092287D"/>
    <w:rsid w:val="009318FD"/>
    <w:rsid w:val="00945747"/>
    <w:rsid w:val="00964C7A"/>
    <w:rsid w:val="009720CB"/>
    <w:rsid w:val="009F28FE"/>
    <w:rsid w:val="00A432DB"/>
    <w:rsid w:val="00A4523E"/>
    <w:rsid w:val="00A54E21"/>
    <w:rsid w:val="00A74E47"/>
    <w:rsid w:val="00A8380B"/>
    <w:rsid w:val="00A9671B"/>
    <w:rsid w:val="00AC2749"/>
    <w:rsid w:val="00AE488C"/>
    <w:rsid w:val="00B003D6"/>
    <w:rsid w:val="00B61B84"/>
    <w:rsid w:val="00B91D4C"/>
    <w:rsid w:val="00BC2071"/>
    <w:rsid w:val="00BC646A"/>
    <w:rsid w:val="00BF6A0F"/>
    <w:rsid w:val="00C34FDE"/>
    <w:rsid w:val="00C52124"/>
    <w:rsid w:val="00CA1035"/>
    <w:rsid w:val="00CA20F5"/>
    <w:rsid w:val="00D133FE"/>
    <w:rsid w:val="00D529EE"/>
    <w:rsid w:val="00D819DC"/>
    <w:rsid w:val="00DA646D"/>
    <w:rsid w:val="00DD19E9"/>
    <w:rsid w:val="00DF5B6E"/>
    <w:rsid w:val="00E1643B"/>
    <w:rsid w:val="00E3364B"/>
    <w:rsid w:val="00E60028"/>
    <w:rsid w:val="00E82EF8"/>
    <w:rsid w:val="00EB20E0"/>
    <w:rsid w:val="00EB6045"/>
    <w:rsid w:val="00EB6D21"/>
    <w:rsid w:val="00EC1EBE"/>
    <w:rsid w:val="00ED29AA"/>
    <w:rsid w:val="00ED3810"/>
    <w:rsid w:val="00EF56E8"/>
    <w:rsid w:val="00F0496C"/>
    <w:rsid w:val="00F1624C"/>
    <w:rsid w:val="00F54403"/>
    <w:rsid w:val="00F869CC"/>
    <w:rsid w:val="00F900EC"/>
    <w:rsid w:val="00F90474"/>
    <w:rsid w:val="00FB6F01"/>
    <w:rsid w:val="00FD5E1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character" w:customStyle="1" w:styleId="hljs-tag">
    <w:name w:val="hljs-tag"/>
    <w:basedOn w:val="a0"/>
    <w:rsid w:val="007D5E81"/>
  </w:style>
  <w:style w:type="character" w:customStyle="1" w:styleId="hljs-name">
    <w:name w:val="hljs-name"/>
    <w:basedOn w:val="a0"/>
    <w:rsid w:val="007D5E81"/>
  </w:style>
  <w:style w:type="character" w:customStyle="1" w:styleId="hljs-attr">
    <w:name w:val="hljs-attr"/>
    <w:basedOn w:val="a0"/>
    <w:rsid w:val="007D5E81"/>
  </w:style>
  <w:style w:type="character" w:customStyle="1" w:styleId="hljs-string">
    <w:name w:val="hljs-string"/>
    <w:basedOn w:val="a0"/>
    <w:rsid w:val="007D5E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34" Type="http://schemas.openxmlformats.org/officeDocument/2006/relationships/oleObject" Target="embeddings/oleObject3.bin"/><Relationship Id="rId47" Type="http://schemas.microsoft.com/office/2018/08/relationships/commentsExtensible" Target="commentsExtensi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6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oleObject" Target="embeddings/oleObject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oleObject" Target="embeddings/oleObject4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oleObject" Target="embeddings/oleObject1.bin"/><Relationship Id="rId35" Type="http://schemas.openxmlformats.org/officeDocument/2006/relationships/image" Target="media/image27.wmf"/><Relationship Id="rId48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28C706-A2DB-4971-B63D-3112FE58F7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4</Pages>
  <Words>1945</Words>
  <Characters>11091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MK299@outlook.com</cp:lastModifiedBy>
  <cp:revision>3</cp:revision>
  <dcterms:created xsi:type="dcterms:W3CDTF">2021-12-10T09:35:00Z</dcterms:created>
  <dcterms:modified xsi:type="dcterms:W3CDTF">2021-12-13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